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МИНИСТЕРСТВО ОБРАЗОВАНИЯ И НАУКИ РОССИЙСКОЙ ФЕДЕРАЦИИ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 xml:space="preserve">ФЕДЕРАЛЬНОЕ ГОСУДАРСТВЕННОЕ АВТОНОМНОЕ ОБРАЗОВАТЕЛЬНОЕ УЧРЕЖДЕНИЕ 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ВЫСШЕГО ОБРАЗОВАНИЯ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«САМАРСКИЙ НАЦИОНАЛЬНЫЙ ИССЛЕДОВАТЕЛЬСКИЙ УНИВЕРСИТЕТ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proofErr w:type="gramStart"/>
      <w:r w:rsidRPr="00CC6AC2">
        <w:rPr>
          <w:sz w:val="28"/>
          <w:szCs w:val="28"/>
        </w:rPr>
        <w:t>имени</w:t>
      </w:r>
      <w:proofErr w:type="gramEnd"/>
      <w:r w:rsidRPr="00CC6AC2">
        <w:rPr>
          <w:sz w:val="28"/>
          <w:szCs w:val="28"/>
        </w:rPr>
        <w:t xml:space="preserve"> академика С.П. КОРОЛЕВА » </w:t>
      </w:r>
    </w:p>
    <w:p w:rsidR="009C317C" w:rsidRPr="00CC6AC2" w:rsidRDefault="009C317C" w:rsidP="009C317C">
      <w:pPr>
        <w:rPr>
          <w:sz w:val="28"/>
          <w:szCs w:val="28"/>
        </w:rPr>
      </w:pPr>
    </w:p>
    <w:p w:rsidR="009C317C" w:rsidRPr="00CC6AC2" w:rsidRDefault="009C317C" w:rsidP="009C317C">
      <w:pPr>
        <w:rPr>
          <w:sz w:val="28"/>
          <w:szCs w:val="28"/>
        </w:rPr>
      </w:pPr>
    </w:p>
    <w:p w:rsidR="00DC5D82" w:rsidRPr="00CC6AC2" w:rsidRDefault="00DC5D82" w:rsidP="00DC5D82"/>
    <w:p w:rsidR="00DC5D82" w:rsidRPr="00CC6AC2" w:rsidRDefault="00DC5D82" w:rsidP="00DC5D82"/>
    <w:p w:rsidR="00DC5D82" w:rsidRPr="00CC6AC2" w:rsidRDefault="00DC5D82" w:rsidP="00DC5D82">
      <w:pPr>
        <w:jc w:val="center"/>
        <w:rPr>
          <w:bCs/>
          <w:sz w:val="28"/>
          <w:szCs w:val="28"/>
        </w:rPr>
      </w:pPr>
      <w:r w:rsidRPr="00CC6AC2">
        <w:rPr>
          <w:bCs/>
          <w:sz w:val="28"/>
          <w:szCs w:val="28"/>
        </w:rPr>
        <w:t>Солдатова О. П.</w:t>
      </w: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BE3291" w:rsidP="00DC5D82">
      <w:pPr>
        <w:jc w:val="center"/>
        <w:rPr>
          <w:sz w:val="48"/>
          <w:szCs w:val="48"/>
        </w:rPr>
      </w:pPr>
      <w:r>
        <w:rPr>
          <w:sz w:val="48"/>
          <w:szCs w:val="48"/>
        </w:rPr>
        <w:t>Нейронные сети и машинное обучение</w:t>
      </w:r>
    </w:p>
    <w:p w:rsidR="00DC5D82" w:rsidRPr="00CC6AC2" w:rsidRDefault="00DC5D82" w:rsidP="00DC5D82">
      <w:pPr>
        <w:jc w:val="center"/>
        <w:rPr>
          <w:sz w:val="48"/>
          <w:szCs w:val="48"/>
        </w:rPr>
      </w:pPr>
    </w:p>
    <w:p w:rsidR="00DC5D82" w:rsidRDefault="00DC5D82" w:rsidP="00DC5D82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Методические указания для </w:t>
      </w:r>
      <w:r w:rsidR="00323E98">
        <w:rPr>
          <w:sz w:val="32"/>
          <w:szCs w:val="32"/>
        </w:rPr>
        <w:t xml:space="preserve">выполнения </w:t>
      </w:r>
      <w:r>
        <w:rPr>
          <w:sz w:val="32"/>
          <w:szCs w:val="32"/>
        </w:rPr>
        <w:t>лабораторных работ</w:t>
      </w:r>
      <w:r w:rsidR="00623C5F">
        <w:rPr>
          <w:sz w:val="32"/>
          <w:szCs w:val="32"/>
        </w:rPr>
        <w:t xml:space="preserve"> и практических заданий</w:t>
      </w: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Pr="00805F8E" w:rsidRDefault="00DC5D82" w:rsidP="00DC5D82">
      <w:pPr>
        <w:pStyle w:val="a8"/>
        <w:jc w:val="center"/>
        <w:rPr>
          <w:rFonts w:ascii="Times New Roman" w:hAnsi="Times New Roman"/>
          <w:bCs/>
          <w:sz w:val="28"/>
          <w:szCs w:val="28"/>
        </w:rPr>
      </w:pPr>
      <w:r w:rsidRPr="00805F8E">
        <w:rPr>
          <w:rFonts w:ascii="Times New Roman" w:hAnsi="Times New Roman"/>
          <w:bCs/>
          <w:sz w:val="28"/>
          <w:szCs w:val="28"/>
        </w:rPr>
        <w:t>Самара</w:t>
      </w:r>
    </w:p>
    <w:p w:rsidR="00DC5D82" w:rsidRPr="00805F8E" w:rsidRDefault="00DC5D82" w:rsidP="00DC5D82">
      <w:pPr>
        <w:pStyle w:val="a8"/>
        <w:jc w:val="center"/>
        <w:rPr>
          <w:rFonts w:ascii="Times New Roman" w:hAnsi="Times New Roman"/>
          <w:bCs/>
          <w:sz w:val="28"/>
          <w:szCs w:val="28"/>
        </w:rPr>
      </w:pPr>
    </w:p>
    <w:p w:rsidR="00DC5D82" w:rsidRPr="00805F8E" w:rsidRDefault="00DC5D82" w:rsidP="00DC5D82">
      <w:pPr>
        <w:jc w:val="center"/>
        <w:rPr>
          <w:sz w:val="32"/>
          <w:szCs w:val="32"/>
        </w:rPr>
      </w:pPr>
      <w:r w:rsidRPr="00805F8E">
        <w:rPr>
          <w:bCs/>
          <w:sz w:val="28"/>
          <w:szCs w:val="28"/>
        </w:rPr>
        <w:t>20</w:t>
      </w:r>
      <w:r w:rsidR="00DF6717">
        <w:rPr>
          <w:bCs/>
          <w:sz w:val="28"/>
          <w:szCs w:val="28"/>
        </w:rPr>
        <w:t>2</w:t>
      </w:r>
      <w:r w:rsidR="00BE3291">
        <w:rPr>
          <w:bCs/>
          <w:sz w:val="28"/>
          <w:szCs w:val="28"/>
        </w:rPr>
        <w:t>4</w:t>
      </w:r>
    </w:p>
    <w:p w:rsidR="00715516" w:rsidRPr="007E2BEE" w:rsidRDefault="00DC5D82" w:rsidP="00DC5D82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>
        <w:br w:type="page"/>
      </w:r>
    </w:p>
    <w:p w:rsidR="00715516" w:rsidRPr="00CC6AC2" w:rsidRDefault="00715516" w:rsidP="00DC5D82">
      <w:pPr>
        <w:pStyle w:val="afc"/>
        <w:jc w:val="center"/>
        <w:rPr>
          <w:rFonts w:ascii="Times New Roman" w:hAnsi="Times New Roman"/>
          <w:b w:val="0"/>
          <w:color w:val="auto"/>
        </w:rPr>
      </w:pPr>
      <w:r w:rsidRPr="00CC6AC2">
        <w:rPr>
          <w:rFonts w:ascii="Times New Roman" w:hAnsi="Times New Roman"/>
          <w:b w:val="0"/>
          <w:color w:val="auto"/>
        </w:rPr>
        <w:lastRenderedPageBreak/>
        <w:t>Оглавление</w:t>
      </w:r>
    </w:p>
    <w:sdt>
      <w:sdtPr>
        <w:rPr>
          <w:rFonts w:ascii="Times New Roman" w:hAnsi="Times New Roman"/>
          <w:b w:val="0"/>
          <w:bCs w:val="0"/>
          <w:color w:val="000000"/>
          <w:sz w:val="24"/>
          <w:szCs w:val="24"/>
        </w:rPr>
        <w:id w:val="1798174668"/>
        <w:docPartObj>
          <w:docPartGallery w:val="Table of Contents"/>
          <w:docPartUnique/>
        </w:docPartObj>
      </w:sdtPr>
      <w:sdtEndPr/>
      <w:sdtContent>
        <w:p w:rsidR="00544125" w:rsidRDefault="00544125">
          <w:pPr>
            <w:pStyle w:val="afc"/>
          </w:pPr>
        </w:p>
        <w:p w:rsidR="00544125" w:rsidRPr="00544125" w:rsidRDefault="00544125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5697909" w:history="1">
            <w:r w:rsidRPr="00544125">
              <w:rPr>
                <w:rStyle w:val="afd"/>
                <w:sz w:val="28"/>
              </w:rPr>
              <w:t>ВВЕДЕНИЕ</w:t>
            </w:r>
            <w:r w:rsidRPr="00544125">
              <w:rPr>
                <w:webHidden/>
                <w:sz w:val="28"/>
              </w:rPr>
              <w:tab/>
            </w:r>
            <w:r w:rsidRPr="00544125">
              <w:rPr>
                <w:webHidden/>
                <w:sz w:val="28"/>
              </w:rPr>
              <w:fldChar w:fldCharType="begin"/>
            </w:r>
            <w:r w:rsidRPr="00544125">
              <w:rPr>
                <w:webHidden/>
                <w:sz w:val="28"/>
              </w:rPr>
              <w:instrText xml:space="preserve"> PAGEREF _Toc145697909 \h </w:instrText>
            </w:r>
            <w:r w:rsidRPr="00544125">
              <w:rPr>
                <w:webHidden/>
                <w:sz w:val="28"/>
              </w:rPr>
            </w:r>
            <w:r w:rsidRPr="00544125">
              <w:rPr>
                <w:webHidden/>
                <w:sz w:val="28"/>
              </w:rPr>
              <w:fldChar w:fldCharType="separate"/>
            </w:r>
            <w:r w:rsidRPr="00544125">
              <w:rPr>
                <w:webHidden/>
                <w:sz w:val="28"/>
              </w:rPr>
              <w:t>3</w:t>
            </w:r>
            <w:r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0" w:history="1">
            <w:r w:rsidR="00544125" w:rsidRPr="00544125">
              <w:rPr>
                <w:rStyle w:val="afd"/>
                <w:sz w:val="28"/>
              </w:rPr>
              <w:t>Постановка задачи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1" w:history="1">
            <w:r w:rsidR="00544125" w:rsidRPr="00544125">
              <w:rPr>
                <w:rStyle w:val="afd"/>
                <w:sz w:val="28"/>
              </w:rPr>
              <w:t>Решение задачи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2" w:history="1">
            <w:r w:rsidR="00544125" w:rsidRPr="00544125">
              <w:rPr>
                <w:rStyle w:val="afd"/>
                <w:sz w:val="28"/>
              </w:rPr>
              <w:t>Метрики оценки качества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3" w:history="1">
            <w:r w:rsidR="00544125" w:rsidRPr="00544125">
              <w:rPr>
                <w:rStyle w:val="afd"/>
                <w:sz w:val="28"/>
              </w:rPr>
              <w:t>Постановка задачи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4" w:history="1">
            <w:r w:rsidR="00544125" w:rsidRPr="00544125">
              <w:rPr>
                <w:rStyle w:val="afd"/>
                <w:sz w:val="28"/>
              </w:rPr>
              <w:t>Решение задачи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5" w:history="1">
            <w:r w:rsidR="00544125" w:rsidRPr="00544125">
              <w:rPr>
                <w:rStyle w:val="afd"/>
                <w:sz w:val="28"/>
              </w:rPr>
              <w:t>Метрики оценки качества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8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6" w:history="1">
            <w:r w:rsidR="00544125" w:rsidRPr="00544125">
              <w:rPr>
                <w:rStyle w:val="afd"/>
                <w:sz w:val="28"/>
              </w:rPr>
              <w:t>Задания для практической работы №1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7" w:history="1">
            <w:r w:rsidR="00544125" w:rsidRPr="00544125">
              <w:rPr>
                <w:rStyle w:val="afd"/>
                <w:sz w:val="28"/>
              </w:rPr>
              <w:t>Задания для практической работы №2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2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8" w:history="1">
            <w:r w:rsidR="00544125" w:rsidRPr="00544125">
              <w:rPr>
                <w:rStyle w:val="afd"/>
                <w:sz w:val="28"/>
              </w:rPr>
              <w:t>Задания для лабораторной работы №1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9" w:history="1">
            <w:r w:rsidR="00544125" w:rsidRPr="00544125">
              <w:rPr>
                <w:rStyle w:val="afd"/>
                <w:sz w:val="28"/>
              </w:rPr>
              <w:t>Задание №1 – максимальная оценка 1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0" w:history="1">
            <w:r w:rsidR="00544125" w:rsidRPr="00544125">
              <w:rPr>
                <w:rStyle w:val="afd"/>
                <w:sz w:val="28"/>
              </w:rPr>
              <w:t>Задание №2 –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8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1" w:history="1">
            <w:r w:rsidR="00544125" w:rsidRPr="00544125">
              <w:rPr>
                <w:rStyle w:val="afd"/>
                <w:sz w:val="28"/>
              </w:rPr>
              <w:t>Задание №3 –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2" w:history="1">
            <w:r w:rsidR="00544125" w:rsidRPr="00544125">
              <w:rPr>
                <w:rStyle w:val="afd"/>
                <w:sz w:val="28"/>
              </w:rPr>
              <w:t>Задание №4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3" w:history="1">
            <w:r w:rsidR="00544125" w:rsidRPr="00544125">
              <w:rPr>
                <w:rStyle w:val="afd"/>
                <w:sz w:val="28"/>
              </w:rPr>
              <w:t>Задание №5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4" w:history="1">
            <w:r w:rsidR="00544125" w:rsidRPr="00544125">
              <w:rPr>
                <w:rStyle w:val="afd"/>
                <w:sz w:val="28"/>
              </w:rPr>
              <w:t>Задание №6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5" w:history="1">
            <w:r w:rsidR="00544125" w:rsidRPr="00544125">
              <w:rPr>
                <w:rStyle w:val="afd"/>
                <w:sz w:val="28"/>
              </w:rPr>
              <w:t>Задание №7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6" w:history="1">
            <w:r w:rsidR="00544125" w:rsidRPr="00544125">
              <w:rPr>
                <w:rStyle w:val="afd"/>
                <w:sz w:val="28"/>
              </w:rPr>
              <w:t>Задание №8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7" w:history="1">
            <w:r w:rsidR="00544125" w:rsidRPr="00544125">
              <w:rPr>
                <w:rStyle w:val="afd"/>
                <w:sz w:val="28"/>
              </w:rPr>
              <w:t>Задание №9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8" w:history="1">
            <w:r w:rsidR="00544125" w:rsidRPr="00544125">
              <w:rPr>
                <w:rStyle w:val="afd"/>
                <w:sz w:val="28"/>
              </w:rPr>
              <w:t>Задание №10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9" w:history="1">
            <w:r w:rsidR="00544125" w:rsidRPr="00544125">
              <w:rPr>
                <w:rStyle w:val="afd"/>
                <w:sz w:val="28"/>
              </w:rPr>
              <w:t>Задание №11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0" w:history="1">
            <w:r w:rsidR="00544125" w:rsidRPr="00544125">
              <w:rPr>
                <w:rStyle w:val="afd"/>
                <w:sz w:val="28"/>
              </w:rPr>
              <w:t>Задание №12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1" w:history="1">
            <w:r w:rsidR="00544125" w:rsidRPr="00544125">
              <w:rPr>
                <w:rStyle w:val="afd"/>
                <w:sz w:val="28"/>
              </w:rPr>
              <w:t>Задание №13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2" w:history="1">
            <w:r w:rsidR="00544125" w:rsidRPr="00544125">
              <w:rPr>
                <w:rStyle w:val="afd"/>
                <w:sz w:val="28"/>
              </w:rPr>
              <w:t>Задание №14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3" w:history="1">
            <w:r w:rsidR="00544125" w:rsidRPr="00544125">
              <w:rPr>
                <w:rStyle w:val="afd"/>
                <w:sz w:val="28"/>
              </w:rPr>
              <w:t>Задание №15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4" w:history="1">
            <w:r w:rsidR="00544125" w:rsidRPr="00544125">
              <w:rPr>
                <w:rStyle w:val="afd"/>
                <w:sz w:val="28"/>
              </w:rPr>
              <w:t>Задание №16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5" w:history="1">
            <w:r w:rsidR="00544125" w:rsidRPr="00544125">
              <w:rPr>
                <w:rStyle w:val="afd"/>
                <w:sz w:val="28"/>
              </w:rPr>
              <w:t>Задание №17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6" w:history="1">
            <w:r w:rsidR="00544125" w:rsidRPr="00544125">
              <w:rPr>
                <w:rStyle w:val="afd"/>
                <w:sz w:val="28"/>
              </w:rPr>
              <w:t>Задание №18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7" w:history="1">
            <w:r w:rsidR="00544125" w:rsidRPr="00544125">
              <w:rPr>
                <w:rStyle w:val="afd"/>
                <w:sz w:val="28"/>
              </w:rPr>
              <w:t>Задание №19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8" w:history="1">
            <w:r w:rsidR="00544125" w:rsidRPr="00544125">
              <w:rPr>
                <w:rStyle w:val="afd"/>
                <w:sz w:val="28"/>
              </w:rPr>
              <w:t>Задание №20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9" w:history="1">
            <w:r w:rsidR="00544125" w:rsidRPr="00544125">
              <w:rPr>
                <w:rStyle w:val="afd"/>
                <w:sz w:val="28"/>
              </w:rPr>
              <w:t>Задания для лабораторной работы №2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EC4BBE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40" w:history="1">
            <w:r w:rsidR="00544125" w:rsidRPr="00544125">
              <w:rPr>
                <w:rStyle w:val="afd"/>
                <w:sz w:val="28"/>
              </w:rPr>
              <w:t>Примеры оформления отчётов для лабораторных работ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4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Default="00544125">
          <w:r>
            <w:rPr>
              <w:b/>
              <w:bCs/>
            </w:rPr>
            <w:fldChar w:fldCharType="end"/>
          </w:r>
        </w:p>
      </w:sdtContent>
    </w:sdt>
    <w:p w:rsidR="00062320" w:rsidRPr="003B394A" w:rsidRDefault="00715516" w:rsidP="00A2313B">
      <w:pPr>
        <w:pStyle w:val="31"/>
      </w:pPr>
      <w:r>
        <w:rPr>
          <w:sz w:val="32"/>
          <w:szCs w:val="32"/>
        </w:rPr>
        <w:br w:type="page"/>
      </w:r>
      <w:bookmarkStart w:id="0" w:name="_Toc367388837"/>
      <w:bookmarkStart w:id="1" w:name="_Toc145697909"/>
      <w:r w:rsidR="006933FE">
        <w:lastRenderedPageBreak/>
        <w:t>ВВЕДЕНИЕ</w:t>
      </w:r>
      <w:bookmarkEnd w:id="0"/>
      <w:bookmarkEnd w:id="1"/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ю выполнения практических заданий и лабораторных работ по курсу </w:t>
      </w:r>
      <w:r w:rsidRPr="00645D92">
        <w:rPr>
          <w:sz w:val="28"/>
          <w:szCs w:val="28"/>
        </w:rPr>
        <w:t>«</w:t>
      </w:r>
      <w:r w:rsidR="00D510D5">
        <w:rPr>
          <w:sz w:val="28"/>
          <w:szCs w:val="28"/>
        </w:rPr>
        <w:t>Нейронные сети и машинное обучение</w:t>
      </w:r>
      <w:r w:rsidRPr="00645D92">
        <w:rPr>
          <w:sz w:val="28"/>
          <w:szCs w:val="28"/>
        </w:rPr>
        <w:t xml:space="preserve">» </w:t>
      </w:r>
      <w:r>
        <w:rPr>
          <w:sz w:val="28"/>
          <w:szCs w:val="28"/>
        </w:rPr>
        <w:t xml:space="preserve">является получение практических навыков </w:t>
      </w:r>
      <w:r w:rsidRPr="00711D6C">
        <w:rPr>
          <w:sz w:val="28"/>
          <w:szCs w:val="28"/>
        </w:rPr>
        <w:t>разработки моделей машинного обучения и методов анализа данных для решения задач распознавания, диагностики и прогнозирования с целью поддержки процесса принятия решений в интеллектуальных системах.</w:t>
      </w:r>
      <w:r>
        <w:rPr>
          <w:sz w:val="28"/>
          <w:szCs w:val="28"/>
        </w:rPr>
        <w:t xml:space="preserve"> 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 xml:space="preserve">По курсу </w:t>
      </w:r>
      <w:r w:rsidR="00D510D5" w:rsidRPr="00645D92">
        <w:rPr>
          <w:sz w:val="28"/>
          <w:szCs w:val="28"/>
        </w:rPr>
        <w:t>«</w:t>
      </w:r>
      <w:r w:rsidR="00D510D5">
        <w:rPr>
          <w:sz w:val="28"/>
          <w:szCs w:val="28"/>
        </w:rPr>
        <w:t>Нейронные сети и машинное обучение</w:t>
      </w:r>
      <w:r w:rsidR="00D510D5" w:rsidRPr="00645D92">
        <w:rPr>
          <w:sz w:val="28"/>
          <w:szCs w:val="28"/>
        </w:rPr>
        <w:t xml:space="preserve">» </w:t>
      </w:r>
      <w:r w:rsidRPr="00645D92">
        <w:rPr>
          <w:sz w:val="28"/>
          <w:szCs w:val="28"/>
        </w:rPr>
        <w:t xml:space="preserve">магистранты выполняют </w:t>
      </w:r>
      <w:r w:rsidR="003205E0">
        <w:rPr>
          <w:sz w:val="28"/>
          <w:szCs w:val="28"/>
        </w:rPr>
        <w:t>2 практических задания и 2</w:t>
      </w:r>
      <w:r w:rsidRPr="00645D92">
        <w:rPr>
          <w:sz w:val="28"/>
          <w:szCs w:val="28"/>
        </w:rPr>
        <w:t xml:space="preserve"> лабораторные работы</w:t>
      </w:r>
      <w:r>
        <w:rPr>
          <w:sz w:val="28"/>
          <w:szCs w:val="28"/>
        </w:rPr>
        <w:t>.</w:t>
      </w:r>
      <w:r w:rsidRPr="00645D92">
        <w:rPr>
          <w:sz w:val="28"/>
          <w:szCs w:val="28"/>
        </w:rPr>
        <w:t xml:space="preserve"> </w:t>
      </w:r>
    </w:p>
    <w:p w:rsidR="00623C5F" w:rsidRDefault="003205E0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ктическое задание </w:t>
      </w:r>
      <w:r w:rsidR="00623C5F" w:rsidRPr="00645D92">
        <w:rPr>
          <w:sz w:val="28"/>
          <w:szCs w:val="28"/>
        </w:rPr>
        <w:t xml:space="preserve">1. </w:t>
      </w:r>
      <w:r w:rsidR="00623C5F">
        <w:rPr>
          <w:sz w:val="28"/>
          <w:szCs w:val="28"/>
        </w:rPr>
        <w:t>Тема работы: «</w:t>
      </w:r>
      <w:r w:rsidR="00623C5F" w:rsidRPr="00645D92">
        <w:rPr>
          <w:sz w:val="28"/>
          <w:szCs w:val="28"/>
        </w:rPr>
        <w:t xml:space="preserve">Исследование эффективности </w:t>
      </w:r>
      <w:r w:rsidR="00C053E4">
        <w:rPr>
          <w:sz w:val="28"/>
          <w:szCs w:val="28"/>
        </w:rPr>
        <w:t>моделей машинного обучения</w:t>
      </w:r>
      <w:r w:rsidR="00623C5F" w:rsidRPr="00645D92">
        <w:rPr>
          <w:sz w:val="28"/>
          <w:szCs w:val="28"/>
        </w:rPr>
        <w:t xml:space="preserve"> для решения</w:t>
      </w:r>
      <w:r w:rsidR="00623C5F">
        <w:rPr>
          <w:sz w:val="28"/>
          <w:szCs w:val="28"/>
        </w:rPr>
        <w:t xml:space="preserve"> задачи </w:t>
      </w:r>
      <w:r w:rsidR="00C053E4">
        <w:rPr>
          <w:sz w:val="28"/>
          <w:szCs w:val="28"/>
        </w:rPr>
        <w:t xml:space="preserve">классификации </w:t>
      </w:r>
      <w:r w:rsidR="00623C5F">
        <w:rPr>
          <w:sz w:val="28"/>
          <w:szCs w:val="28"/>
        </w:rPr>
        <w:t xml:space="preserve">на примере решения </w:t>
      </w:r>
      <w:r w:rsidR="00623C5F" w:rsidRPr="00645D92">
        <w:rPr>
          <w:sz w:val="28"/>
          <w:szCs w:val="28"/>
        </w:rPr>
        <w:t xml:space="preserve">задачи </w:t>
      </w:r>
      <w:r w:rsidR="00623C5F">
        <w:rPr>
          <w:sz w:val="28"/>
          <w:szCs w:val="28"/>
        </w:rPr>
        <w:t>классификации</w:t>
      </w:r>
      <w:r w:rsidR="00623C5F" w:rsidRPr="00645D92">
        <w:rPr>
          <w:sz w:val="28"/>
          <w:szCs w:val="28"/>
        </w:rPr>
        <w:t xml:space="preserve"> </w:t>
      </w:r>
      <w:r w:rsidR="00C053E4">
        <w:rPr>
          <w:sz w:val="28"/>
          <w:szCs w:val="28"/>
        </w:rPr>
        <w:t>трёх различных сортов итальянских вин</w:t>
      </w:r>
      <w:r w:rsidR="00623C5F">
        <w:rPr>
          <w:sz w:val="28"/>
          <w:szCs w:val="28"/>
        </w:rPr>
        <w:t xml:space="preserve">». 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</w:t>
      </w:r>
      <w:r w:rsidRPr="00645D92">
        <w:rPr>
          <w:sz w:val="28"/>
          <w:szCs w:val="28"/>
        </w:rPr>
        <w:t xml:space="preserve"> моделей машинного обучения</w:t>
      </w:r>
      <w:r>
        <w:rPr>
          <w:sz w:val="28"/>
          <w:szCs w:val="28"/>
        </w:rPr>
        <w:t xml:space="preserve">, в зависимости от варианта, необходимо реализовать две из следующих </w:t>
      </w:r>
      <w:r w:rsidR="00A86A57">
        <w:rPr>
          <w:sz w:val="28"/>
          <w:szCs w:val="28"/>
        </w:rPr>
        <w:t>пяти</w:t>
      </w:r>
      <w:r>
        <w:rPr>
          <w:sz w:val="28"/>
          <w:szCs w:val="28"/>
        </w:rPr>
        <w:t xml:space="preserve"> моделей</w:t>
      </w:r>
      <w:r w:rsidRPr="00645D92">
        <w:rPr>
          <w:sz w:val="28"/>
          <w:szCs w:val="28"/>
        </w:rPr>
        <w:t>: л</w:t>
      </w:r>
      <w:r w:rsidRPr="00645D92">
        <w:rPr>
          <w:sz w:val="28"/>
          <w:szCs w:val="28"/>
          <w:shd w:val="clear" w:color="auto" w:fill="FFFFFF"/>
        </w:rPr>
        <w:t>огистическ</w:t>
      </w:r>
      <w:r>
        <w:rPr>
          <w:sz w:val="28"/>
          <w:szCs w:val="28"/>
          <w:shd w:val="clear" w:color="auto" w:fill="FFFFFF"/>
        </w:rPr>
        <w:t>ая</w:t>
      </w:r>
      <w:r w:rsidRPr="00645D92">
        <w:rPr>
          <w:sz w:val="28"/>
          <w:szCs w:val="28"/>
          <w:shd w:val="clear" w:color="auto" w:fill="FFFFFF"/>
        </w:rPr>
        <w:t xml:space="preserve"> регресси</w:t>
      </w:r>
      <w:r>
        <w:rPr>
          <w:sz w:val="28"/>
          <w:szCs w:val="28"/>
          <w:shd w:val="clear" w:color="auto" w:fill="FFFFFF"/>
        </w:rPr>
        <w:t>я</w:t>
      </w:r>
      <w:r w:rsidRPr="00645D92">
        <w:rPr>
          <w:sz w:val="28"/>
          <w:szCs w:val="28"/>
          <w:shd w:val="clear" w:color="auto" w:fill="FFFFFF"/>
        </w:rPr>
        <w:t>, наивн</w:t>
      </w:r>
      <w:r>
        <w:rPr>
          <w:sz w:val="28"/>
          <w:szCs w:val="28"/>
          <w:shd w:val="clear" w:color="auto" w:fill="FFFFFF"/>
        </w:rPr>
        <w:t>ый</w:t>
      </w:r>
      <w:r w:rsidRPr="00645D92">
        <w:rPr>
          <w:sz w:val="28"/>
          <w:szCs w:val="28"/>
          <w:shd w:val="clear" w:color="auto" w:fill="FFFFFF"/>
        </w:rPr>
        <w:t xml:space="preserve"> байесовск</w:t>
      </w:r>
      <w:r>
        <w:rPr>
          <w:sz w:val="28"/>
          <w:szCs w:val="28"/>
          <w:shd w:val="clear" w:color="auto" w:fill="FFFFFF"/>
        </w:rPr>
        <w:t>ий классификатор</w:t>
      </w:r>
      <w:r w:rsidRPr="00645D92">
        <w:rPr>
          <w:sz w:val="28"/>
          <w:szCs w:val="28"/>
          <w:shd w:val="clear" w:color="auto" w:fill="FFFFFF"/>
        </w:rPr>
        <w:t>, м</w:t>
      </w:r>
      <w:r w:rsidRPr="00645D92">
        <w:rPr>
          <w:sz w:val="28"/>
          <w:szCs w:val="28"/>
          <w:lang w:eastAsia="ko-KR"/>
        </w:rPr>
        <w:t>етод «</w:t>
      </w:r>
      <w:r w:rsidRPr="00645D92">
        <w:rPr>
          <w:sz w:val="28"/>
          <w:szCs w:val="28"/>
          <w:lang w:val="en-US" w:eastAsia="ko-KR"/>
        </w:rPr>
        <w:t>k</w:t>
      </w:r>
      <w:r w:rsidRPr="00645D92">
        <w:rPr>
          <w:sz w:val="28"/>
          <w:szCs w:val="28"/>
          <w:lang w:eastAsia="ko-KR"/>
        </w:rPr>
        <w:t>-ближайших соседей», линейн</w:t>
      </w:r>
      <w:r>
        <w:rPr>
          <w:sz w:val="28"/>
          <w:szCs w:val="28"/>
          <w:lang w:eastAsia="ko-KR"/>
        </w:rPr>
        <w:t>ый</w:t>
      </w:r>
      <w:r w:rsidRPr="00645D92">
        <w:rPr>
          <w:sz w:val="28"/>
          <w:szCs w:val="28"/>
          <w:lang w:eastAsia="ko-KR"/>
        </w:rPr>
        <w:t xml:space="preserve"> дискриминант Фишера</w:t>
      </w:r>
      <w:r w:rsidR="00A86A57">
        <w:rPr>
          <w:sz w:val="28"/>
          <w:szCs w:val="28"/>
          <w:lang w:eastAsia="ko-KR"/>
        </w:rPr>
        <w:t>, случайный лес</w:t>
      </w:r>
      <w:r>
        <w:rPr>
          <w:sz w:val="28"/>
          <w:szCs w:val="28"/>
          <w:lang w:eastAsia="ko-KR"/>
        </w:rPr>
        <w:t xml:space="preserve"> с использованием </w:t>
      </w:r>
      <w:r w:rsidRPr="00645D92">
        <w:rPr>
          <w:sz w:val="28"/>
          <w:szCs w:val="28"/>
          <w:lang w:eastAsia="ko-KR"/>
        </w:rPr>
        <w:t>библиотек</w:t>
      </w:r>
      <w:r>
        <w:rPr>
          <w:sz w:val="28"/>
          <w:szCs w:val="28"/>
          <w:lang w:eastAsia="ko-KR"/>
        </w:rPr>
        <w:t>и</w:t>
      </w:r>
      <w:r w:rsidRPr="00645D92">
        <w:rPr>
          <w:sz w:val="28"/>
          <w:szCs w:val="28"/>
          <w:lang w:eastAsia="ko-KR"/>
        </w:rPr>
        <w:t xml:space="preserve"> </w:t>
      </w:r>
      <w:proofErr w:type="spellStart"/>
      <w:r w:rsidRPr="00645D92">
        <w:rPr>
          <w:sz w:val="28"/>
          <w:szCs w:val="28"/>
          <w:shd w:val="clear" w:color="auto" w:fill="FFFFFF"/>
        </w:rPr>
        <w:t>Scikit-learn</w:t>
      </w:r>
      <w:proofErr w:type="spellEnd"/>
      <w:r w:rsidRPr="00645D92">
        <w:rPr>
          <w:sz w:val="28"/>
          <w:szCs w:val="28"/>
        </w:rPr>
        <w:t xml:space="preserve"> и язык</w:t>
      </w:r>
      <w:r>
        <w:rPr>
          <w:sz w:val="28"/>
          <w:szCs w:val="28"/>
        </w:rPr>
        <w:t>а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граммирования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623C5F" w:rsidRPr="00002F7E" w:rsidRDefault="00623C5F" w:rsidP="00623C5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</w:t>
      </w:r>
      <w:r w:rsidR="00281BD2">
        <w:rPr>
          <w:sz w:val="28"/>
          <w:szCs w:val="28"/>
        </w:rPr>
        <w:t xml:space="preserve">являются специальными данными библиотеки </w:t>
      </w:r>
      <w:proofErr w:type="spellStart"/>
      <w:r w:rsidR="00281BD2" w:rsidRPr="00645D92">
        <w:rPr>
          <w:sz w:val="28"/>
          <w:szCs w:val="28"/>
          <w:shd w:val="clear" w:color="auto" w:fill="FFFFFF"/>
        </w:rPr>
        <w:t>Scikit-learn</w:t>
      </w:r>
      <w:proofErr w:type="spellEnd"/>
      <w:r w:rsidR="00281BD2">
        <w:rPr>
          <w:sz w:val="28"/>
          <w:szCs w:val="28"/>
        </w:rPr>
        <w:t>.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623C5F" w:rsidRDefault="002D0CE2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ое задание 2</w:t>
      </w:r>
      <w:r w:rsidRPr="00645D92">
        <w:rPr>
          <w:sz w:val="28"/>
          <w:szCs w:val="28"/>
        </w:rPr>
        <w:t xml:space="preserve">. </w:t>
      </w:r>
      <w:r w:rsidR="00623C5F">
        <w:rPr>
          <w:sz w:val="28"/>
          <w:szCs w:val="28"/>
        </w:rPr>
        <w:t>Тема работы: «</w:t>
      </w:r>
      <w:r w:rsidR="00C77B35">
        <w:rPr>
          <w:sz w:val="28"/>
          <w:szCs w:val="28"/>
        </w:rPr>
        <w:t xml:space="preserve">Исследование эффективности алгоритмов обучения и топологии нейронной сети </w:t>
      </w:r>
      <w:r w:rsidR="00C053E4">
        <w:rPr>
          <w:sz w:val="28"/>
          <w:szCs w:val="28"/>
        </w:rPr>
        <w:t xml:space="preserve">на примере решения </w:t>
      </w:r>
      <w:r w:rsidR="00C053E4" w:rsidRPr="00645D92">
        <w:rPr>
          <w:sz w:val="28"/>
          <w:szCs w:val="28"/>
        </w:rPr>
        <w:t xml:space="preserve">задачи </w:t>
      </w:r>
      <w:r w:rsidR="00C053E4" w:rsidRPr="00C34621">
        <w:rPr>
          <w:sz w:val="28"/>
          <w:szCs w:val="28"/>
          <w:highlight w:val="yellow"/>
        </w:rPr>
        <w:t>классификации пяти различных сценариев распределения топлива самолёта (одного нормального и четырёх аномальных)</w:t>
      </w:r>
      <w:r w:rsidR="00623C5F" w:rsidRPr="00C34621">
        <w:rPr>
          <w:sz w:val="28"/>
          <w:szCs w:val="28"/>
          <w:highlight w:val="yellow"/>
        </w:rPr>
        <w:t>».</w:t>
      </w:r>
      <w:r w:rsidR="00623C5F">
        <w:rPr>
          <w:sz w:val="28"/>
          <w:szCs w:val="28"/>
        </w:rPr>
        <w:t xml:space="preserve"> 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модели машинного обучения необходимо реализовать модель многослойного персептрона </w:t>
      </w:r>
      <w:r w:rsidRPr="00645D92">
        <w:rPr>
          <w:sz w:val="28"/>
          <w:szCs w:val="28"/>
        </w:rPr>
        <w:t xml:space="preserve">с использованием библиотек </w:t>
      </w:r>
      <w:proofErr w:type="spellStart"/>
      <w:r w:rsidRPr="00645D92">
        <w:rPr>
          <w:sz w:val="28"/>
          <w:szCs w:val="28"/>
          <w:lang w:val="en-US"/>
        </w:rPr>
        <w:t>Keras</w:t>
      </w:r>
      <w:proofErr w:type="spellEnd"/>
      <w:r w:rsidRPr="00645D92">
        <w:rPr>
          <w:sz w:val="28"/>
          <w:szCs w:val="28"/>
        </w:rPr>
        <w:t xml:space="preserve"> и </w:t>
      </w:r>
      <w:proofErr w:type="spellStart"/>
      <w:r w:rsidRPr="00645D92">
        <w:rPr>
          <w:sz w:val="28"/>
          <w:szCs w:val="28"/>
          <w:lang w:val="en-US"/>
        </w:rPr>
        <w:t>Tensorflow</w:t>
      </w:r>
      <w:proofErr w:type="spellEnd"/>
      <w:r w:rsidRPr="00645D92">
        <w:rPr>
          <w:sz w:val="28"/>
          <w:szCs w:val="28"/>
        </w:rPr>
        <w:t xml:space="preserve"> и языка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623C5F" w:rsidRPr="00BA2F7A" w:rsidRDefault="00623C5F" w:rsidP="00623C5F">
      <w:pPr>
        <w:spacing w:line="360" w:lineRule="auto"/>
        <w:ind w:firstLine="709"/>
        <w:jc w:val="both"/>
        <w:rPr>
          <w:sz w:val="28"/>
          <w:szCs w:val="28"/>
        </w:rPr>
      </w:pPr>
      <w:r w:rsidRPr="00C34621">
        <w:rPr>
          <w:sz w:val="28"/>
          <w:szCs w:val="28"/>
          <w:highlight w:val="yellow"/>
        </w:rPr>
        <w:t xml:space="preserve">Исходные данные доступны по ссылке: </w:t>
      </w:r>
      <w:r w:rsidR="00281BD2" w:rsidRPr="00C34621">
        <w:rPr>
          <w:sz w:val="28"/>
          <w:szCs w:val="28"/>
          <w:highlight w:val="yellow"/>
        </w:rPr>
        <w:t>https://www.kaggle.com/datasets/kooaslansefat/aircraft-fuel-distribution-system.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31263F" w:rsidRDefault="0031263F" w:rsidP="0031263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lastRenderedPageBreak/>
        <w:t xml:space="preserve">ЛР </w:t>
      </w:r>
      <w:r>
        <w:rPr>
          <w:sz w:val="28"/>
          <w:szCs w:val="28"/>
        </w:rPr>
        <w:t>1</w:t>
      </w:r>
      <w:r w:rsidRPr="00645D9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ма работы: «Решение задачи классификации и прогнозирования при помощи моделей «мелких» нейронных сетей». </w:t>
      </w:r>
    </w:p>
    <w:p w:rsidR="0031263F" w:rsidRDefault="0031263F" w:rsidP="0031263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модели машинного обучения необходимо реализовать одну из моделей нейронной сетей в соответствии с заданием без</w:t>
      </w:r>
      <w:r w:rsidRPr="00645D92">
        <w:rPr>
          <w:sz w:val="28"/>
          <w:szCs w:val="28"/>
        </w:rPr>
        <w:t xml:space="preserve"> использовани</w:t>
      </w:r>
      <w:r>
        <w:rPr>
          <w:sz w:val="28"/>
          <w:szCs w:val="28"/>
        </w:rPr>
        <w:t>я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специализированных библиотек для разработки нейронных сетей. Язык программирования выбирает магистрант.</w:t>
      </w:r>
    </w:p>
    <w:p w:rsidR="0031263F" w:rsidRPr="00BA2F7A" w:rsidRDefault="0031263F" w:rsidP="003126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и на </w:t>
      </w:r>
      <w:r w:rsidR="00AF000D">
        <w:rPr>
          <w:sz w:val="28"/>
          <w:szCs w:val="28"/>
        </w:rPr>
        <w:t xml:space="preserve">примеры </w:t>
      </w:r>
      <w:r>
        <w:rPr>
          <w:sz w:val="28"/>
          <w:szCs w:val="28"/>
        </w:rPr>
        <w:t>исходны</w:t>
      </w:r>
      <w:r w:rsidR="00AF000D">
        <w:rPr>
          <w:sz w:val="28"/>
          <w:szCs w:val="28"/>
        </w:rPr>
        <w:t>х</w:t>
      </w:r>
      <w:r>
        <w:rPr>
          <w:sz w:val="28"/>
          <w:szCs w:val="28"/>
        </w:rPr>
        <w:t xml:space="preserve"> данны</w:t>
      </w:r>
      <w:r w:rsidR="00AF000D">
        <w:rPr>
          <w:sz w:val="28"/>
          <w:szCs w:val="28"/>
        </w:rPr>
        <w:t>х</w:t>
      </w:r>
      <w:r>
        <w:rPr>
          <w:sz w:val="28"/>
          <w:szCs w:val="28"/>
        </w:rPr>
        <w:t xml:space="preserve"> приведены в заданиях на выполнение лабораторной работы №</w:t>
      </w:r>
      <w:r w:rsidR="00FD53FE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</w:p>
    <w:p w:rsidR="0031263F" w:rsidRPr="00645D92" w:rsidRDefault="0031263F" w:rsidP="0031263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 xml:space="preserve">ЛР </w:t>
      </w:r>
      <w:r w:rsidR="00FD53FE">
        <w:rPr>
          <w:sz w:val="28"/>
          <w:szCs w:val="28"/>
        </w:rPr>
        <w:t>2</w:t>
      </w:r>
      <w:r w:rsidRPr="00645D92">
        <w:rPr>
          <w:sz w:val="28"/>
          <w:szCs w:val="28"/>
        </w:rPr>
        <w:t xml:space="preserve">. </w:t>
      </w:r>
      <w:r>
        <w:rPr>
          <w:sz w:val="28"/>
          <w:szCs w:val="28"/>
        </w:rPr>
        <w:t>Тема работы: «Решение задачи классификации изображений на примере решения задачи распознавания дефектов поверхности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металлов на изображениях в оттенках серого цвета (определение одного из 6 типов дефектов)»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модели машинного обучения необходимо реализовать модель </w:t>
      </w:r>
      <w:proofErr w:type="spellStart"/>
      <w:r w:rsidRPr="00645D92">
        <w:rPr>
          <w:sz w:val="28"/>
          <w:szCs w:val="28"/>
        </w:rPr>
        <w:t>свёрточной</w:t>
      </w:r>
      <w:proofErr w:type="spellEnd"/>
      <w:r w:rsidRPr="00645D92">
        <w:rPr>
          <w:sz w:val="28"/>
          <w:szCs w:val="28"/>
        </w:rPr>
        <w:t xml:space="preserve"> нейронной сети с использованием библиотек </w:t>
      </w:r>
      <w:proofErr w:type="spellStart"/>
      <w:r w:rsidRPr="00645D92">
        <w:rPr>
          <w:sz w:val="28"/>
          <w:szCs w:val="28"/>
          <w:lang w:val="en-US"/>
        </w:rPr>
        <w:t>Keras</w:t>
      </w:r>
      <w:proofErr w:type="spellEnd"/>
      <w:r w:rsidRPr="00645D92">
        <w:rPr>
          <w:sz w:val="28"/>
          <w:szCs w:val="28"/>
        </w:rPr>
        <w:t xml:space="preserve"> и </w:t>
      </w:r>
      <w:proofErr w:type="spellStart"/>
      <w:r w:rsidRPr="00645D92">
        <w:rPr>
          <w:sz w:val="28"/>
          <w:szCs w:val="28"/>
          <w:lang w:val="en-US"/>
        </w:rPr>
        <w:t>Tensorflow</w:t>
      </w:r>
      <w:proofErr w:type="spellEnd"/>
      <w:r w:rsidRPr="00645D92">
        <w:rPr>
          <w:sz w:val="28"/>
          <w:szCs w:val="28"/>
        </w:rPr>
        <w:t xml:space="preserve"> и языка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623C5F" w:rsidRPr="00324905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A2F7A">
        <w:rPr>
          <w:sz w:val="28"/>
          <w:szCs w:val="28"/>
        </w:rPr>
        <w:t xml:space="preserve">Исходные данные доступны по ссылке: </w:t>
      </w:r>
      <w:r w:rsidRPr="00324905">
        <w:rPr>
          <w:sz w:val="28"/>
          <w:szCs w:val="28"/>
        </w:rPr>
        <w:t>https://www.kaggle.com/datasets/fantacher/neu-metal-surface-defects-data</w:t>
      </w:r>
      <w:r>
        <w:rPr>
          <w:sz w:val="28"/>
          <w:szCs w:val="28"/>
        </w:rPr>
        <w:t>.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623C5F" w:rsidRDefault="00AF000D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ие задания и л</w:t>
      </w:r>
      <w:r w:rsidR="00623C5F" w:rsidRPr="00645D92">
        <w:rPr>
          <w:sz w:val="28"/>
          <w:szCs w:val="28"/>
        </w:rPr>
        <w:t xml:space="preserve">абораторные работы выполняются индивидуально. 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мер вариантов з</w:t>
      </w:r>
      <w:r w:rsidRPr="00645D92">
        <w:rPr>
          <w:sz w:val="28"/>
          <w:szCs w:val="28"/>
        </w:rPr>
        <w:t>адани</w:t>
      </w:r>
      <w:r>
        <w:rPr>
          <w:sz w:val="28"/>
          <w:szCs w:val="28"/>
        </w:rPr>
        <w:t>й</w:t>
      </w:r>
      <w:r w:rsidRPr="00645D92">
        <w:rPr>
          <w:sz w:val="28"/>
          <w:szCs w:val="28"/>
        </w:rPr>
        <w:t xml:space="preserve"> на </w:t>
      </w:r>
      <w:r w:rsidR="00AF000D">
        <w:rPr>
          <w:sz w:val="28"/>
          <w:szCs w:val="28"/>
        </w:rPr>
        <w:t xml:space="preserve">практические задания </w:t>
      </w:r>
      <w:r>
        <w:rPr>
          <w:sz w:val="28"/>
          <w:szCs w:val="28"/>
        </w:rPr>
        <w:t>1</w:t>
      </w:r>
      <w:r w:rsidR="00AF000D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2</w:t>
      </w:r>
      <w:r w:rsidR="00AF000D">
        <w:rPr>
          <w:sz w:val="28"/>
          <w:szCs w:val="28"/>
        </w:rPr>
        <w:t xml:space="preserve">, а также на </w:t>
      </w:r>
      <w:r w:rsidRPr="00645D92">
        <w:rPr>
          <w:sz w:val="28"/>
          <w:szCs w:val="28"/>
        </w:rPr>
        <w:t>лабораторн</w:t>
      </w:r>
      <w:r w:rsidR="00AF000D">
        <w:rPr>
          <w:sz w:val="28"/>
          <w:szCs w:val="28"/>
        </w:rPr>
        <w:t>ую</w:t>
      </w:r>
      <w:r w:rsidRPr="00645D92">
        <w:rPr>
          <w:sz w:val="28"/>
          <w:szCs w:val="28"/>
        </w:rPr>
        <w:t xml:space="preserve"> работ</w:t>
      </w:r>
      <w:r w:rsidR="00AF000D">
        <w:rPr>
          <w:sz w:val="28"/>
          <w:szCs w:val="28"/>
        </w:rPr>
        <w:t>у 2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ответствуют номеру фамилии </w:t>
      </w:r>
      <w:r w:rsidRPr="00645D92">
        <w:rPr>
          <w:sz w:val="28"/>
          <w:szCs w:val="28"/>
        </w:rPr>
        <w:t>магистрант</w:t>
      </w:r>
      <w:r>
        <w:rPr>
          <w:sz w:val="28"/>
          <w:szCs w:val="28"/>
        </w:rPr>
        <w:t>а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в списке группы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 xml:space="preserve">Задания на </w:t>
      </w:r>
      <w:r w:rsidR="00AF000D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645D92">
        <w:rPr>
          <w:sz w:val="28"/>
          <w:szCs w:val="28"/>
        </w:rPr>
        <w:t xml:space="preserve">лабораторную работу магистрант выбирает по согласованию с преподавателем. Степень сложности разработки той или иной </w:t>
      </w:r>
      <w:proofErr w:type="spellStart"/>
      <w:r w:rsidRPr="00645D92">
        <w:rPr>
          <w:sz w:val="28"/>
          <w:szCs w:val="28"/>
        </w:rPr>
        <w:t>нейросетевой</w:t>
      </w:r>
      <w:proofErr w:type="spellEnd"/>
      <w:r w:rsidRPr="00645D92">
        <w:rPr>
          <w:sz w:val="28"/>
          <w:szCs w:val="28"/>
        </w:rPr>
        <w:t xml:space="preserve"> модели отражается в максимальном количестве баллов, которые может получить магистрант за выполнение лабораторной работы. 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lastRenderedPageBreak/>
        <w:t xml:space="preserve">Результаты исследований оформляются в виде отчёта по лабораторной работе. Примеры оформления отчётов приведены </w:t>
      </w:r>
      <w:r>
        <w:rPr>
          <w:sz w:val="28"/>
          <w:szCs w:val="28"/>
        </w:rPr>
        <w:t>в приложении к данным методическим указаниям</w:t>
      </w:r>
      <w:r w:rsidRPr="00645D92">
        <w:rPr>
          <w:sz w:val="28"/>
          <w:szCs w:val="28"/>
        </w:rPr>
        <w:t>.</w:t>
      </w:r>
    </w:p>
    <w:p w:rsidR="001F5806" w:rsidRDefault="009A221D" w:rsidP="00645D92">
      <w:pPr>
        <w:pStyle w:val="my"/>
        <w:spacing w:before="0" w:beforeAutospacing="0" w:after="0" w:afterAutospacing="0" w:line="360" w:lineRule="auto"/>
        <w:ind w:firstLine="709"/>
        <w:jc w:val="both"/>
      </w:pPr>
      <w:r w:rsidRPr="00645D92">
        <w:rPr>
          <w:sz w:val="28"/>
          <w:szCs w:val="28"/>
        </w:rPr>
        <w:t xml:space="preserve">Исходные данные для обучения и тестирования разработанных программ </w:t>
      </w:r>
      <w:r w:rsidR="00CE3767">
        <w:rPr>
          <w:sz w:val="28"/>
          <w:szCs w:val="28"/>
        </w:rPr>
        <w:t xml:space="preserve">для лабораторной работы 1 </w:t>
      </w:r>
      <w:r w:rsidR="00CE001C" w:rsidRPr="00645D92">
        <w:rPr>
          <w:sz w:val="28"/>
          <w:szCs w:val="28"/>
        </w:rPr>
        <w:t>рекомендуется</w:t>
      </w:r>
      <w:r w:rsidRPr="00645D92">
        <w:rPr>
          <w:sz w:val="28"/>
          <w:szCs w:val="28"/>
        </w:rPr>
        <w:t xml:space="preserve"> </w:t>
      </w:r>
      <w:r w:rsidR="00DA6589" w:rsidRPr="00645D92">
        <w:rPr>
          <w:sz w:val="28"/>
          <w:szCs w:val="28"/>
        </w:rPr>
        <w:t>брать</w:t>
      </w:r>
      <w:r w:rsidRPr="00645D92">
        <w:rPr>
          <w:sz w:val="28"/>
          <w:szCs w:val="28"/>
        </w:rPr>
        <w:t xml:space="preserve"> из </w:t>
      </w:r>
      <w:r w:rsidR="007D1A3C" w:rsidRPr="005D785D">
        <w:rPr>
          <w:sz w:val="28"/>
          <w:szCs w:val="28"/>
          <w:shd w:val="clear" w:color="auto" w:fill="FFFFFF"/>
        </w:rPr>
        <w:t xml:space="preserve">UCI </w:t>
      </w:r>
      <w:proofErr w:type="spellStart"/>
      <w:r w:rsidR="007D1A3C" w:rsidRPr="005D785D">
        <w:rPr>
          <w:sz w:val="28"/>
          <w:szCs w:val="28"/>
          <w:shd w:val="clear" w:color="auto" w:fill="FFFFFF"/>
        </w:rPr>
        <w:t>Machine</w:t>
      </w:r>
      <w:proofErr w:type="spellEnd"/>
      <w:r w:rsidR="007D1A3C" w:rsidRPr="005D785D">
        <w:rPr>
          <w:sz w:val="28"/>
          <w:szCs w:val="28"/>
          <w:shd w:val="clear" w:color="auto" w:fill="FFFFFF"/>
        </w:rPr>
        <w:t xml:space="preserve"> </w:t>
      </w:r>
      <w:proofErr w:type="spellStart"/>
      <w:r w:rsidR="007D1A3C" w:rsidRPr="005D785D">
        <w:rPr>
          <w:sz w:val="28"/>
          <w:szCs w:val="28"/>
          <w:shd w:val="clear" w:color="auto" w:fill="FFFFFF"/>
        </w:rPr>
        <w:t>Learning</w:t>
      </w:r>
      <w:proofErr w:type="spellEnd"/>
      <w:r w:rsidR="007D1A3C" w:rsidRPr="005D785D">
        <w:rPr>
          <w:sz w:val="28"/>
          <w:szCs w:val="28"/>
          <w:shd w:val="clear" w:color="auto" w:fill="FFFFFF"/>
        </w:rPr>
        <w:t xml:space="preserve"> </w:t>
      </w:r>
      <w:proofErr w:type="spellStart"/>
      <w:r w:rsidR="007D1A3C" w:rsidRPr="005D785D">
        <w:rPr>
          <w:sz w:val="28"/>
          <w:szCs w:val="28"/>
          <w:shd w:val="clear" w:color="auto" w:fill="FFFFFF"/>
        </w:rPr>
        <w:t>Repository</w:t>
      </w:r>
      <w:proofErr w:type="spellEnd"/>
      <w:r w:rsidR="007D1A3C" w:rsidRPr="005D785D">
        <w:rPr>
          <w:sz w:val="28"/>
          <w:szCs w:val="28"/>
          <w:shd w:val="clear" w:color="auto" w:fill="FFFFFF"/>
        </w:rPr>
        <w:t xml:space="preserve"> или </w:t>
      </w:r>
      <w:r w:rsidR="005D785D" w:rsidRPr="005D785D">
        <w:rPr>
          <w:sz w:val="28"/>
          <w:szCs w:val="28"/>
          <w:shd w:val="clear" w:color="auto" w:fill="FFFFFF"/>
        </w:rPr>
        <w:t xml:space="preserve">с сайта </w:t>
      </w:r>
      <w:proofErr w:type="spellStart"/>
      <w:r w:rsidR="007D1A3C" w:rsidRPr="005D785D">
        <w:rPr>
          <w:sz w:val="28"/>
          <w:szCs w:val="28"/>
          <w:shd w:val="clear" w:color="auto" w:fill="FFFFFF"/>
        </w:rPr>
        <w:t>Kaggle</w:t>
      </w:r>
      <w:proofErr w:type="spellEnd"/>
      <w:r w:rsidR="007C6505">
        <w:rPr>
          <w:sz w:val="28"/>
          <w:szCs w:val="28"/>
        </w:rPr>
        <w:t>.</w:t>
      </w:r>
      <w:r w:rsidR="001F5806">
        <w:br w:type="page"/>
      </w:r>
    </w:p>
    <w:p w:rsidR="007F2DE4" w:rsidRPr="007E2BEE" w:rsidRDefault="007F2DE4" w:rsidP="00A2313B">
      <w:pPr>
        <w:pStyle w:val="31"/>
      </w:pPr>
      <w:bookmarkStart w:id="2" w:name="_Toc367388838"/>
      <w:bookmarkStart w:id="3" w:name="_Toc474073933"/>
      <w:bookmarkStart w:id="4" w:name="_Toc144817960"/>
      <w:bookmarkStart w:id="5" w:name="_Toc145697910"/>
      <w:bookmarkStart w:id="6" w:name="_Toc367388842"/>
      <w:bookmarkStart w:id="7" w:name="_Toc474073937"/>
      <w:r w:rsidRPr="007E2BEE">
        <w:lastRenderedPageBreak/>
        <w:t>Постановка задачи классификации</w:t>
      </w:r>
      <w:bookmarkEnd w:id="2"/>
      <w:bookmarkEnd w:id="3"/>
      <w:bookmarkEnd w:id="4"/>
      <w:bookmarkEnd w:id="5"/>
    </w:p>
    <w:p w:rsidR="007F2DE4" w:rsidRPr="00645D92" w:rsidRDefault="007F2DE4" w:rsidP="007F2DE4">
      <w:pPr>
        <w:pStyle w:val="FR1"/>
        <w:spacing w:before="0" w:line="360" w:lineRule="auto"/>
        <w:ind w:firstLine="720"/>
        <w:jc w:val="both"/>
        <w:rPr>
          <w:rFonts w:ascii="Times New Roman" w:hAnsi="Times New Roman"/>
          <w:snapToGrid/>
          <w:sz w:val="28"/>
          <w:szCs w:val="28"/>
        </w:rPr>
      </w:pPr>
      <w:r w:rsidRPr="00645D92">
        <w:rPr>
          <w:rFonts w:ascii="Times New Roman" w:hAnsi="Times New Roman"/>
          <w:snapToGrid/>
          <w:sz w:val="28"/>
          <w:szCs w:val="28"/>
        </w:rPr>
        <w:t xml:space="preserve">При решении задачи классификации необходимо отнести имеющиеся статические образцы к определенным классам. Возможно несколько способов представления данных. Наиболее распространенным является способ, при котором образец представляется вектором. Компоненты этого вектора представляют собой различные характеристики образца, которые влияют на принятие решения о том, к какому классу можно отнести данный образец. </w:t>
      </w:r>
    </w:p>
    <w:p w:rsidR="007F2DE4" w:rsidRPr="00645D92" w:rsidRDefault="007F2DE4" w:rsidP="007F2DE4">
      <w:pPr>
        <w:pStyle w:val="ac"/>
        <w:tabs>
          <w:tab w:val="left" w:pos="142"/>
        </w:tabs>
        <w:ind w:firstLine="720"/>
        <w:rPr>
          <w:sz w:val="28"/>
          <w:szCs w:val="28"/>
        </w:rPr>
      </w:pPr>
      <w:r w:rsidRPr="00645D92">
        <w:rPr>
          <w:sz w:val="28"/>
          <w:szCs w:val="28"/>
        </w:rPr>
        <w:t>Таким образом, на основании некоторой информации о примере, необходимо определить, к какому классу его можно отнести. Классификатор относит объект к одному из классов в соответствии с определенным разбиением N-мерного пространства, которое называется пространством входов, и размерность этого пространства является числом компонент вектора.</w:t>
      </w:r>
    </w:p>
    <w:p w:rsidR="007F2DE4" w:rsidRPr="00645D92" w:rsidRDefault="007F2DE4" w:rsidP="007F2DE4">
      <w:pPr>
        <w:pStyle w:val="ac"/>
        <w:tabs>
          <w:tab w:val="left" w:pos="142"/>
        </w:tabs>
        <w:ind w:firstLine="720"/>
        <w:rPr>
          <w:sz w:val="28"/>
          <w:szCs w:val="28"/>
        </w:rPr>
      </w:pPr>
      <w:r w:rsidRPr="00645D92">
        <w:rPr>
          <w:sz w:val="28"/>
          <w:szCs w:val="28"/>
        </w:rPr>
        <w:t>В реальных задачах часто возникает ситуация, когда число образцов ограничено, что затрудняет определение сложности задачи. Можно выделить три основных уровня сложности. Первый – когда классы можно разделить прямыми линиями (или гиперплоскостями</w:t>
      </w:r>
      <w:r>
        <w:rPr>
          <w:sz w:val="28"/>
          <w:szCs w:val="28"/>
        </w:rPr>
        <w:t>)</w:t>
      </w:r>
      <w:r w:rsidRPr="00645D92">
        <w:rPr>
          <w:sz w:val="28"/>
          <w:szCs w:val="28"/>
        </w:rPr>
        <w:t xml:space="preserve"> – так называемая линейная разделимость. Во втором случае классы невозможно разделить линиями (плоскостями), но их можно отделить с помощью более сложного деления – нелинейная разделимость. В третьем случае классы пересекаются и можно говорить только о вероятностной разделимости. Варианты разделения классов представлены на рисунке 1.</w:t>
      </w:r>
    </w:p>
    <w:p w:rsidR="007F2DE4" w:rsidRPr="00645D92" w:rsidRDefault="007F2DE4" w:rsidP="007F2DE4">
      <w:pPr>
        <w:pStyle w:val="ac"/>
        <w:tabs>
          <w:tab w:val="left" w:pos="142"/>
        </w:tabs>
        <w:spacing w:line="240" w:lineRule="auto"/>
        <w:ind w:firstLine="539"/>
        <w:jc w:val="center"/>
        <w:rPr>
          <w:sz w:val="28"/>
          <w:szCs w:val="28"/>
        </w:rPr>
      </w:pPr>
      <w:r w:rsidRPr="00645D92">
        <w:rPr>
          <w:noProof/>
          <w:sz w:val="28"/>
          <w:szCs w:val="28"/>
        </w:rPr>
        <w:drawing>
          <wp:inline distT="0" distB="0" distL="0" distR="0" wp14:anchorId="476ED3CC" wp14:editId="01C00C6F">
            <wp:extent cx="2392680" cy="1798320"/>
            <wp:effectExtent l="0" t="0" r="7620" b="0"/>
            <wp:docPr id="18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E4" w:rsidRDefault="007F2DE4" w:rsidP="007F2DE4">
      <w:pPr>
        <w:pStyle w:val="ac"/>
        <w:tabs>
          <w:tab w:val="left" w:pos="142"/>
        </w:tabs>
        <w:ind w:firstLine="539"/>
        <w:jc w:val="center"/>
        <w:rPr>
          <w:sz w:val="28"/>
          <w:szCs w:val="28"/>
        </w:rPr>
      </w:pPr>
      <w:r w:rsidRPr="00645D92">
        <w:rPr>
          <w:sz w:val="28"/>
          <w:szCs w:val="28"/>
        </w:rPr>
        <w:t>Рисунок 1 – Варианты разделения классов</w:t>
      </w:r>
      <w:r>
        <w:rPr>
          <w:sz w:val="28"/>
          <w:szCs w:val="28"/>
        </w:rPr>
        <w:br w:type="page"/>
      </w:r>
    </w:p>
    <w:p w:rsidR="007F2DE4" w:rsidRPr="007E2BEE" w:rsidRDefault="007F2DE4" w:rsidP="00A2313B">
      <w:pPr>
        <w:pStyle w:val="31"/>
      </w:pPr>
      <w:bookmarkStart w:id="8" w:name="_Toc367388839"/>
      <w:bookmarkStart w:id="9" w:name="_Toc474073934"/>
      <w:bookmarkStart w:id="10" w:name="_Toc144817961"/>
      <w:bookmarkStart w:id="11" w:name="_Toc145697911"/>
      <w:r w:rsidRPr="007E2BEE">
        <w:lastRenderedPageBreak/>
        <w:t>Решение задачи классификации</w:t>
      </w:r>
      <w:bookmarkEnd w:id="8"/>
      <w:bookmarkEnd w:id="9"/>
      <w:bookmarkEnd w:id="10"/>
      <w:bookmarkEnd w:id="11"/>
    </w:p>
    <w:p w:rsidR="007F2DE4" w:rsidRPr="00645D92" w:rsidRDefault="007F2DE4" w:rsidP="007F2DE4">
      <w:pPr>
        <w:pStyle w:val="MyMainText"/>
        <w:ind w:firstLine="680"/>
      </w:pPr>
      <w:r w:rsidRPr="00645D92">
        <w:t xml:space="preserve">Можно сказать, что задача классификации заключается в идентификации объекта и отнесении его к одному из нескольких множеств. Для решения задачи классификации с линейной и нелинейной разделимостью классов используются классические модели нейронных сетей: многослойный персептрон и рекуррентные сети на его основе, радиально-базисные сети, сети </w:t>
      </w:r>
      <w:proofErr w:type="spellStart"/>
      <w:r w:rsidRPr="00645D92">
        <w:t>Кохонена</w:t>
      </w:r>
      <w:proofErr w:type="spellEnd"/>
      <w:r w:rsidRPr="00645D92">
        <w:t xml:space="preserve">, гибридные сети, рекуррентные самоорганизующиеся сети. </w:t>
      </w:r>
    </w:p>
    <w:p w:rsidR="007F2DE4" w:rsidRDefault="007F2DE4" w:rsidP="007F2DE4">
      <w:pPr>
        <w:pStyle w:val="MyMainText"/>
        <w:ind w:firstLine="680"/>
      </w:pPr>
      <w:r w:rsidRPr="00645D92">
        <w:t xml:space="preserve">Если же предположить, что множества объектов накладываются друг на друга, то задача классификации становится более общей и предполагает, что объект характеризуется степенью принадлежности к тому или иному множеству, то есть имеет место задача классификации с вероятностной разделимостью классов. При решении задачи классификации в такой постановке часто используются методы нечетких множеств, а также нечеткие нейронные сети: нечёткий многослойный персептрон, сеть </w:t>
      </w:r>
      <w:proofErr w:type="spellStart"/>
      <w:r w:rsidRPr="00645D92">
        <w:t>Ванга</w:t>
      </w:r>
      <w:proofErr w:type="spellEnd"/>
      <w:r w:rsidRPr="00645D92">
        <w:t xml:space="preserve">-Менделя, сеть </w:t>
      </w:r>
      <w:r w:rsidRPr="00645D92">
        <w:rPr>
          <w:lang w:val="en-US"/>
        </w:rPr>
        <w:t>TSK</w:t>
      </w:r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>
        <w:t xml:space="preserve">Для решения задачи классификации изображений используются </w:t>
      </w:r>
      <w:proofErr w:type="spellStart"/>
      <w:r>
        <w:t>свёрточные</w:t>
      </w:r>
      <w:proofErr w:type="spellEnd"/>
      <w:r>
        <w:t xml:space="preserve"> сети.</w:t>
      </w:r>
    </w:p>
    <w:p w:rsidR="007F2DE4" w:rsidRPr="00645D92" w:rsidRDefault="007F2DE4" w:rsidP="007F2DE4">
      <w:pPr>
        <w:pStyle w:val="MyMainText"/>
        <w:ind w:firstLine="680"/>
      </w:pPr>
      <w:r w:rsidRPr="00645D92">
        <w:t xml:space="preserve">Применительно к нейронным сетям задачу классификации можно поставить следующим образом: пусть имеется </w:t>
      </w:r>
      <w:r w:rsidRPr="00645D92">
        <w:rPr>
          <w:lang w:val="en-US"/>
        </w:rPr>
        <w:t>N</w:t>
      </w:r>
      <w:r w:rsidRPr="00645D92">
        <w:t xml:space="preserve"> множеств </w:t>
      </w:r>
      <w:r w:rsidRPr="00645D92">
        <w:rPr>
          <w:lang w:val="en-US"/>
        </w:rPr>
        <w:t>D</w:t>
      </w:r>
      <w:proofErr w:type="gramStart"/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D</w:t>
      </w:r>
      <w:proofErr w:type="gramEnd"/>
      <w:r w:rsidRPr="00645D92">
        <w:rPr>
          <w:rStyle w:val="lower"/>
        </w:rPr>
        <w:t>2</w:t>
      </w:r>
      <w:r w:rsidRPr="00645D92">
        <w:t>…</w:t>
      </w:r>
      <w:r w:rsidRPr="00645D92">
        <w:rPr>
          <w:lang w:val="en-US"/>
        </w:rPr>
        <w:t>D</w:t>
      </w:r>
      <w:r w:rsidRPr="00645D92">
        <w:rPr>
          <w:rStyle w:val="lower"/>
        </w:rPr>
        <w:t>n</w:t>
      </w:r>
      <w:r w:rsidRPr="00645D92">
        <w:t xml:space="preserve"> признаков объектов. Сеть обучается на парах векторов </w:t>
      </w:r>
      <w:r w:rsidRPr="00645D92">
        <w:rPr>
          <w:b/>
          <w:lang w:val="en-US"/>
        </w:rPr>
        <w:t>X</w:t>
      </w:r>
      <w:r w:rsidRPr="00645D92">
        <w:t xml:space="preserve"> и </w:t>
      </w:r>
      <w:r w:rsidRPr="00645D92">
        <w:rPr>
          <w:b/>
          <w:lang w:val="en-US"/>
        </w:rPr>
        <w:t>Y</w:t>
      </w:r>
      <w:r w:rsidRPr="00645D92">
        <w:t>, где:</w:t>
      </w:r>
    </w:p>
    <w:p w:rsidR="007F2DE4" w:rsidRPr="00645D92" w:rsidRDefault="007F2DE4" w:rsidP="007F2DE4">
      <w:pPr>
        <w:pStyle w:val="MyMainText"/>
        <w:ind w:firstLine="357"/>
      </w:pPr>
      <w:r w:rsidRPr="00645D92">
        <w:rPr>
          <w:b/>
          <w:lang w:val="en-US"/>
        </w:rPr>
        <w:t>X</w:t>
      </w:r>
      <w:r w:rsidRPr="00645D92">
        <w:t xml:space="preserve"> = (</w:t>
      </w:r>
      <w:r w:rsidRPr="00645D92">
        <w:rPr>
          <w:lang w:val="en-US"/>
        </w:rPr>
        <w:t>x</w:t>
      </w:r>
      <w:r w:rsidRPr="00645D92">
        <w:rPr>
          <w:rStyle w:val="lower"/>
        </w:rPr>
        <w:t>1</w:t>
      </w:r>
      <w:proofErr w:type="gramStart"/>
      <w:r w:rsidRPr="00645D92">
        <w:t>,</w:t>
      </w:r>
      <w:r w:rsidRPr="00645D92">
        <w:rPr>
          <w:lang w:val="en-US"/>
        </w:rPr>
        <w:t>x</w:t>
      </w:r>
      <w:r w:rsidRPr="00645D92">
        <w:rPr>
          <w:rStyle w:val="lower"/>
        </w:rPr>
        <w:t>2</w:t>
      </w:r>
      <w:proofErr w:type="gramEnd"/>
      <w:r w:rsidRPr="00645D92">
        <w:t>…</w:t>
      </w:r>
      <w:r w:rsidRPr="00645D92">
        <w:rPr>
          <w:lang w:val="en-US"/>
        </w:rPr>
        <w:t>x</w:t>
      </w:r>
      <w:r w:rsidRPr="00645D92">
        <w:rPr>
          <w:rStyle w:val="lower"/>
        </w:rPr>
        <w:t>m</w:t>
      </w:r>
      <w:r w:rsidRPr="00645D92">
        <w:t>) – входной вектор признаков;</w:t>
      </w:r>
    </w:p>
    <w:p w:rsidR="007F2DE4" w:rsidRPr="00645D92" w:rsidRDefault="007F2DE4" w:rsidP="007F2DE4">
      <w:pPr>
        <w:pStyle w:val="MyMainText"/>
        <w:ind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proofErr w:type="gramStart"/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proofErr w:type="gramEnd"/>
      <w:r w:rsidRPr="00645D92">
        <w:t>…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 = </w:t>
      </w:r>
      <w:r w:rsidRPr="00645D92">
        <w:rPr>
          <w:lang w:val="en-US"/>
        </w:rPr>
        <w:t>C</w:t>
      </w:r>
      <w:r w:rsidRPr="00645D92">
        <w:t>(</w:t>
      </w:r>
      <w:r w:rsidRPr="00645D92">
        <w:rPr>
          <w:b/>
          <w:lang w:val="en-US"/>
        </w:rPr>
        <w:t>X</w:t>
      </w:r>
      <w:r w:rsidRPr="00645D92">
        <w:t xml:space="preserve">) – выходной вектор, классифицирующий вектор </w:t>
      </w:r>
      <w:r w:rsidRPr="00645D92">
        <w:rPr>
          <w:lang w:val="en-US"/>
        </w:rPr>
        <w:t>X</w:t>
      </w:r>
      <w:r w:rsidRPr="00645D92">
        <w:t>. При этом возможно несколько случаев:</w:t>
      </w:r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</w:t>
      </w:r>
      <w:r w:rsidRPr="00645D92">
        <w:rPr>
          <w:lang w:val="en-US"/>
        </w:rPr>
        <w:t>k</w:t>
      </w:r>
      <w:r w:rsidRPr="00645D92">
        <w:t xml:space="preserve">, классификатор имеет скалярный характер. </w:t>
      </w:r>
      <w:r w:rsidRPr="00645D92">
        <w:rPr>
          <w:lang w:val="en-US"/>
        </w:rPr>
        <w:t>k</w:t>
      </w:r>
      <w:r w:rsidRPr="00645D92">
        <w:t xml:space="preserve"> – </w:t>
      </w:r>
      <w:proofErr w:type="gramStart"/>
      <w:r w:rsidRPr="00645D92">
        <w:t>порядковый</w:t>
      </w:r>
      <w:proofErr w:type="gramEnd"/>
      <w:r w:rsidRPr="00645D92">
        <w:t xml:space="preserve"> номер множества, к которому относится </w:t>
      </w:r>
      <w:r w:rsidRPr="00645D92">
        <w:rPr>
          <w:b/>
          <w:lang w:val="en-US"/>
        </w:rPr>
        <w:t>X</w:t>
      </w:r>
      <w:r w:rsidRPr="00645D92">
        <w:t>.</w:t>
      </w:r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proofErr w:type="gramStart"/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proofErr w:type="gramEnd"/>
      <w:r w:rsidRPr="00645D92">
        <w:t xml:space="preserve"> …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 xml:space="preserve"> … 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. При этом только 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 xml:space="preserve">=1, остальные компоненты вектора равны 0. Таким образом работает звено </w:t>
      </w:r>
      <w:proofErr w:type="spellStart"/>
      <w:r w:rsidRPr="00645D92">
        <w:t>Кохонена</w:t>
      </w:r>
      <w:proofErr w:type="spellEnd"/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proofErr w:type="gramStart"/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proofErr w:type="gramEnd"/>
      <w:r w:rsidRPr="00645D92">
        <w:t xml:space="preserve"> … 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. При этом каждая компонента 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 xml:space="preserve"> характеризует степень принадлежности к множеству </w:t>
      </w:r>
      <w:r w:rsidRPr="00645D92">
        <w:rPr>
          <w:lang w:val="en-US"/>
        </w:rPr>
        <w:t>D</w:t>
      </w:r>
      <w:r w:rsidRPr="00645D92">
        <w:rPr>
          <w:rStyle w:val="lower"/>
        </w:rPr>
        <w:t>k</w:t>
      </w:r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 w:rsidRPr="00645D92">
        <w:lastRenderedPageBreak/>
        <w:t xml:space="preserve">В режиме нормального функционирования сеть по входному вектору </w:t>
      </w:r>
      <w:r w:rsidRPr="000B643D">
        <w:t>X</w:t>
      </w:r>
      <w:r w:rsidRPr="00645D92">
        <w:t xml:space="preserve"> выдает вектор </w:t>
      </w:r>
      <w:r w:rsidRPr="000B643D">
        <w:t>Z</w:t>
      </w:r>
      <w:r w:rsidRPr="00645D92">
        <w:t xml:space="preserve"> по правилам, аналогичным описанным для векторов </w:t>
      </w:r>
      <w:r w:rsidRPr="000B643D">
        <w:t>Y</w:t>
      </w:r>
      <w:r w:rsidRPr="00645D92">
        <w:t xml:space="preserve">. Точность решения определяется статистикой: сколько раз вектор </w:t>
      </w:r>
      <w:r w:rsidRPr="000B643D">
        <w:t xml:space="preserve">Z </w:t>
      </w:r>
      <w:r w:rsidRPr="00645D92">
        <w:t xml:space="preserve">правильно классифицировал объект с признаками </w:t>
      </w:r>
      <w:r w:rsidRPr="000B643D">
        <w:t xml:space="preserve">X, </w:t>
      </w:r>
      <w:r w:rsidRPr="00645D92">
        <w:t xml:space="preserve">соотнося его с той или иной группой </w:t>
      </w:r>
      <w:proofErr w:type="spellStart"/>
      <w:r w:rsidRPr="000B643D">
        <w:t>Dk</w:t>
      </w:r>
      <w:proofErr w:type="spellEnd"/>
      <w:r w:rsidRPr="00645D92">
        <w:t>. Для пункта 3 возможно вычисление погрешности, при наличии функции-</w:t>
      </w:r>
      <w:proofErr w:type="spellStart"/>
      <w:r w:rsidRPr="00645D92">
        <w:t>скаляризатора</w:t>
      </w:r>
      <w:proofErr w:type="spellEnd"/>
      <w:r w:rsidRPr="00645D92">
        <w:t xml:space="preserve"> степени принадлежности вектора </w:t>
      </w:r>
      <w:r w:rsidRPr="000B643D">
        <w:t xml:space="preserve">X </w:t>
      </w:r>
      <w:r w:rsidRPr="00645D92">
        <w:t xml:space="preserve">к множествам </w:t>
      </w:r>
      <w:proofErr w:type="spellStart"/>
      <w:r w:rsidRPr="000B643D">
        <w:t>Dk</w:t>
      </w:r>
      <w:proofErr w:type="spellEnd"/>
      <w:r w:rsidRPr="00645D92">
        <w:t xml:space="preserve">. Задача может быть дополнена введением «шума», однако смысл от этого не изменится. Шум лишь изменит границы областей </w:t>
      </w:r>
      <w:r w:rsidRPr="000B643D">
        <w:t>D1</w:t>
      </w:r>
      <w:r w:rsidRPr="00645D92">
        <w:t>…</w:t>
      </w:r>
      <w:proofErr w:type="spellStart"/>
      <w:r w:rsidRPr="000B643D">
        <w:t>Dn</w:t>
      </w:r>
      <w:proofErr w:type="spellEnd"/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 w:rsidRPr="00645D92">
        <w:t xml:space="preserve">С другой стороны, сами области </w:t>
      </w:r>
      <w:r w:rsidRPr="000B643D">
        <w:t>D1</w:t>
      </w:r>
      <w:r w:rsidRPr="00645D92">
        <w:t>…</w:t>
      </w:r>
      <w:proofErr w:type="spellStart"/>
      <w:r w:rsidRPr="000B643D">
        <w:t>Dn</w:t>
      </w:r>
      <w:proofErr w:type="spellEnd"/>
      <w:r w:rsidRPr="00645D92">
        <w:t xml:space="preserve"> можно рассматривать как набор векторов эталонных признаков объекта </w:t>
      </w:r>
      <w:r w:rsidRPr="000B643D">
        <w:t>E</w:t>
      </w:r>
      <w:proofErr w:type="gramStart"/>
      <w:r w:rsidRPr="000B643D">
        <w:t>1,E</w:t>
      </w:r>
      <w:proofErr w:type="gramEnd"/>
      <w:r w:rsidRPr="000B643D">
        <w:t xml:space="preserve">2 … </w:t>
      </w:r>
      <w:proofErr w:type="spellStart"/>
      <w:r w:rsidRPr="000B643D">
        <w:t>En</w:t>
      </w:r>
      <w:proofErr w:type="spellEnd"/>
      <w:r w:rsidRPr="000B643D">
        <w:t xml:space="preserve"> </w:t>
      </w:r>
      <w:r w:rsidRPr="00645D92">
        <w:t>для отнесения к тому, или иному классу. При этом каждый из векторов может задаваться с той или иной степенью шума, что в конечном итоге и сформирует</w:t>
      </w:r>
      <w:r>
        <w:t>*</w:t>
      </w:r>
      <w:r w:rsidRPr="00645D92">
        <w:t xml:space="preserve"> области </w:t>
      </w:r>
      <w:proofErr w:type="spellStart"/>
      <w:r w:rsidRPr="000B643D">
        <w:t>Dk</w:t>
      </w:r>
      <w:proofErr w:type="spellEnd"/>
      <w:r w:rsidRPr="00645D92">
        <w:t>. Последнее определение имеет смысл использовать для генерации выборок.</w:t>
      </w:r>
    </w:p>
    <w:p w:rsidR="007F2DE4" w:rsidRPr="00645D92" w:rsidRDefault="007F2DE4" w:rsidP="007F2DE4">
      <w:pPr>
        <w:pStyle w:val="MyMainText"/>
        <w:ind w:firstLine="680"/>
      </w:pPr>
      <w:r w:rsidRPr="00645D92">
        <w:t>При решении задачи классификации входные элементы сети используются в качестве приёмников классификационных признаков. Таким образом, число входов сети однозначно определяется числом характеристик объекта классификации в решаемой задаче.</w:t>
      </w:r>
    </w:p>
    <w:p w:rsidR="007F2DE4" w:rsidRDefault="007F2DE4" w:rsidP="007F2DE4">
      <w:pPr>
        <w:pStyle w:val="MyMainText"/>
        <w:ind w:firstLine="680"/>
      </w:pPr>
      <w:r w:rsidRPr="00645D92">
        <w:t xml:space="preserve">В задачах классификации число классов, как и число признаков, также известно априори. Однако для переноса значения класса принадлежности на структуру нейронной сети возможно несколько подходов. Один из них заключается в присваивании классам принадлежности уникальных числовых значений (в самом простом случае — порядковых номеров) и использования единственного выхода сети. </w:t>
      </w:r>
    </w:p>
    <w:p w:rsidR="007F2DE4" w:rsidRPr="00645D92" w:rsidRDefault="007F2DE4" w:rsidP="007F2DE4">
      <w:pPr>
        <w:pStyle w:val="MyMainText"/>
        <w:ind w:firstLine="680"/>
      </w:pPr>
      <w:r w:rsidRPr="00645D92">
        <w:t>Другой подход — использование числа выходов, соответствующего числу классов принадлежности в решаемой задаче. В этом случае, для каждого из выходов возможно всего два эталонных значения — относится или не относится набор входных признаков соответствующему классу. Логично в качестве таких значений использовать числа 0 и 1, однако возможны и любые другие значения.</w:t>
      </w:r>
    </w:p>
    <w:p w:rsidR="007F2DE4" w:rsidRPr="00645D92" w:rsidRDefault="007F2DE4" w:rsidP="007F2DE4">
      <w:pPr>
        <w:pStyle w:val="MyMainText"/>
        <w:ind w:firstLine="680"/>
      </w:pPr>
      <w:r w:rsidRPr="00645D92">
        <w:lastRenderedPageBreak/>
        <w:t>Преимущество первого подхода — в его простоте. Каким бы ни было число классов в решаемой задаче, структура сети остаётся неизменной и содержит лишь один выход. Это также положительно влияет на скорость обучения. Однако для единственного выходного значения может оказаться проблематичным толкование принадлежности к конкретному классу в задачах, где набор признаков может содержать в себе черты нескольких классов. Данное ограничение можно считать основным недостатком этого метода.</w:t>
      </w:r>
    </w:p>
    <w:p w:rsidR="007F2DE4" w:rsidRPr="00645D92" w:rsidRDefault="007F2DE4" w:rsidP="007F2DE4">
      <w:pPr>
        <w:pStyle w:val="MyMainText"/>
        <w:ind w:firstLine="680"/>
      </w:pPr>
      <w:r w:rsidRPr="00645D92">
        <w:t>Вариант с множеством выходных значений этого недостатка лишён — на каждом выходе получаем значение принадлежности к каждому из возможных классов. Поэтому такой подход является наиболее гибким.</w:t>
      </w:r>
    </w:p>
    <w:p w:rsidR="007F2DE4" w:rsidRPr="00645D92" w:rsidRDefault="007F2DE4" w:rsidP="007F2DE4">
      <w:pPr>
        <w:pStyle w:val="MyMainText"/>
        <w:ind w:firstLine="680"/>
      </w:pPr>
      <w:r w:rsidRPr="00645D92">
        <w:t>Обучающие выборки должны включать от 20 до 50 обучающих примеров для каждого класса. Тестирующие выборки должны составлять примерно 15-20% от объёма всех данных.</w:t>
      </w:r>
    </w:p>
    <w:p w:rsidR="007F2DE4" w:rsidRPr="00645D92" w:rsidRDefault="007F2DE4" w:rsidP="007F2DE4">
      <w:pPr>
        <w:pStyle w:val="MyMainText"/>
        <w:ind w:firstLine="680"/>
      </w:pPr>
      <w:r w:rsidRPr="00645D92">
        <w:t xml:space="preserve">Подача на вход сети одной обучающей выборки – это одна эпоха обучения. Процесс обучения сети можно многократно повторять, используя одну и ту же обучающую выборку, число эпох, необходимых для обучения нейронной сети зависит от конкретной задачи и </w:t>
      </w:r>
      <w:proofErr w:type="spellStart"/>
      <w:r w:rsidRPr="00645D92">
        <w:t>нейросетевой</w:t>
      </w:r>
      <w:proofErr w:type="spellEnd"/>
      <w:r w:rsidRPr="00645D92">
        <w:t xml:space="preserve"> модели и может варьироваться от нескольких десятков до нескольких десятков тысяч.</w:t>
      </w:r>
    </w:p>
    <w:p w:rsidR="007F2DE4" w:rsidRPr="00645D92" w:rsidRDefault="007F2DE4" w:rsidP="007F2DE4">
      <w:pPr>
        <w:pStyle w:val="MyMainText"/>
        <w:ind w:firstLine="680"/>
      </w:pPr>
      <w:r w:rsidRPr="00645D92">
        <w:t>При обучении рекуррентных самоорганизующихся сетей в качестве обучающей выборки выступает набор обучающих образцов, по одному на каждый класс. Обучающая выборка подаётся однократно, и расчёт весов также производится один раз, после чего сеть является обученной. Тестирующую выборку следует создавать по нескольку образцов для каждого класса.</w:t>
      </w:r>
    </w:p>
    <w:p w:rsidR="007F2DE4" w:rsidRDefault="007F2DE4" w:rsidP="007F2DE4">
      <w:pPr>
        <w:pStyle w:val="MyMainText"/>
        <w:ind w:firstLine="680"/>
      </w:pPr>
      <w:r w:rsidRPr="00645D92">
        <w:t xml:space="preserve">Для определения качества обучения и тестирования сети необходимо </w:t>
      </w:r>
      <w:r>
        <w:t>использовать метрики оценки качества</w:t>
      </w:r>
      <w:r w:rsidRPr="00645D92">
        <w:t xml:space="preserve">. </w:t>
      </w:r>
      <w:r>
        <w:t>Метрики для определения качества классификации приведены в следующем разделе.</w:t>
      </w:r>
      <w:r>
        <w:br w:type="page"/>
      </w:r>
    </w:p>
    <w:p w:rsidR="007F2DE4" w:rsidRDefault="007F2DE4" w:rsidP="00A2313B">
      <w:pPr>
        <w:pStyle w:val="31"/>
      </w:pPr>
      <w:bookmarkStart w:id="12" w:name="_Toc144817962"/>
      <w:bookmarkStart w:id="13" w:name="_Toc145697912"/>
      <w:bookmarkStart w:id="14" w:name="_Toc367388840"/>
      <w:bookmarkStart w:id="15" w:name="_Toc474073935"/>
      <w:bookmarkStart w:id="16" w:name="_Toc250764888"/>
      <w:r>
        <w:lastRenderedPageBreak/>
        <w:t>Метрики оценки качества классификации</w:t>
      </w:r>
      <w:bookmarkEnd w:id="12"/>
      <w:bookmarkEnd w:id="13"/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усть, существует «основной класс». Обычно, это класс, при обнаружении которого, предпринимается какое-либо действие; например, при постановке диагноза основным классом будет «болен», а вторичным классом «здоров»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Измерения ошибки, как оценки «вероятности выдать неверный ответ», может быть не всегда достаточно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bookmarkStart w:id="17" w:name="_Toc84520401"/>
      <w:r w:rsidRPr="009C375B">
        <w:rPr>
          <w:sz w:val="28"/>
          <w:szCs w:val="28"/>
        </w:rPr>
        <w:t>10% ошибки при постановке диагноза может означать, как и то что, 10 % больных будут признаны здоровыми, так и то, что 10% здоровых больными.</w:t>
      </w:r>
      <w:bookmarkEnd w:id="17"/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ри неравнозначности ошибок для разных классов вводят понятие ошибки первого и второго рода и замеряют их по отдельности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Ошибка первого рода равна вероятности принятия основного класса за вторичный, то есть это вероятность «промаха», когда искомый объект будет пропущен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Ошибка второго рода равна вероятности принятия вторичного класса за основной, то есть это вероятность «ложной тревоги»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усть есть два класса и алгоритм, который предсказывает принадлежность объекта одному из классов, тогда матрица ошибок классификации описывается таблицей 1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Таблица 1 – Матрица ошибок классификации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494"/>
        <w:gridCol w:w="4725"/>
        <w:gridCol w:w="3126"/>
      </w:tblGrid>
      <w:tr w:rsidR="007F2DE4" w:rsidRPr="009C375B" w:rsidTr="00A718D9">
        <w:tc>
          <w:tcPr>
            <w:tcW w:w="1526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y=1</m:t>
                </m:r>
              </m:oMath>
            </m:oMathPara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y=0</m:t>
                </m:r>
              </m:oMath>
            </m:oMathPara>
          </w:p>
        </w:tc>
      </w:tr>
      <w:tr w:rsidR="007F2DE4" w:rsidRPr="009C375B" w:rsidTr="00A718D9">
        <w:tc>
          <w:tcPr>
            <w:tcW w:w="1526" w:type="dxa"/>
          </w:tcPr>
          <w:p w:rsidR="007F2DE4" w:rsidRPr="009C375B" w:rsidRDefault="00EC4BBE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 xml:space="preserve">y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=1</m:t>
                </m:r>
              </m:oMath>
            </m:oMathPara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Tru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Positiv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(TP)</w:t>
            </w:r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Fals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Positiv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(FP)</w:t>
            </w:r>
          </w:p>
        </w:tc>
      </w:tr>
      <w:tr w:rsidR="007F2DE4" w:rsidRPr="009C375B" w:rsidTr="00A718D9">
        <w:tc>
          <w:tcPr>
            <w:tcW w:w="1526" w:type="dxa"/>
          </w:tcPr>
          <w:p w:rsidR="007F2DE4" w:rsidRPr="009C375B" w:rsidRDefault="00EC4BBE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y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=0</m:t>
                </m:r>
              </m:oMath>
            </m:oMathPara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Fals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Negativ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(FN)</w:t>
            </w:r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Tru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Negative</w:t>
            </w:r>
            <w:proofErr w:type="spellEnd"/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(TN)</w:t>
            </w:r>
          </w:p>
        </w:tc>
      </w:tr>
    </w:tbl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9C375B">
        <w:rPr>
          <w:sz w:val="28"/>
          <w:szCs w:val="28"/>
        </w:rPr>
        <w:t xml:space="preserve">Здесь </w:t>
      </w:r>
      <m:oMath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y </m:t>
            </m:r>
          </m:e>
        </m:acc>
      </m:oMath>
      <w:r w:rsidRPr="009C375B">
        <w:rPr>
          <w:sz w:val="28"/>
          <w:szCs w:val="28"/>
        </w:rPr>
        <w:t xml:space="preserve"> представляет</w:t>
      </w:r>
      <w:proofErr w:type="gramEnd"/>
      <w:r w:rsidRPr="009C375B">
        <w:rPr>
          <w:sz w:val="28"/>
          <w:szCs w:val="28"/>
        </w:rPr>
        <w:t xml:space="preserve"> собой ответ алгоритма на объекте, 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</m:oMath>
      <w:r w:rsidRPr="009C375B">
        <w:rPr>
          <w:sz w:val="28"/>
          <w:szCs w:val="28"/>
        </w:rPr>
        <w:t xml:space="preserve"> является истинным классом объекта. 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Доля правильных ответов алгоритма среди общего количества ответов часто задается в виде меры аккуратности:</w:t>
      </w:r>
    </w:p>
    <w:p w:rsidR="007F2DE4" w:rsidRPr="009C375B" w:rsidRDefault="007F2DE4" w:rsidP="007F2DE4">
      <w:pPr>
        <w:spacing w:line="360" w:lineRule="auto"/>
        <w:jc w:val="center"/>
        <w:rPr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accuracy=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TN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TN+FP+FN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lastRenderedPageBreak/>
        <w:t>Особенность данной метрики заключается в том, что она не учитывает случай с несбалансированными данными в</w:t>
      </w:r>
      <w:r>
        <w:rPr>
          <w:sz w:val="28"/>
          <w:szCs w:val="28"/>
        </w:rPr>
        <w:t xml:space="preserve"> выборке. Если распределение те</w:t>
      </w:r>
      <w:r w:rsidRPr="009C375B">
        <w:rPr>
          <w:sz w:val="28"/>
          <w:szCs w:val="28"/>
        </w:rPr>
        <w:t>стов в выборке будет смещено в сторону какого-либо класса, в рамках этих классов алгоритм будет принимать большую часть правильных решений, а на некоторых он не сможет классифицировать и трети образцов. Доля правильных ответов не рассчитывается с учетом знаний о сбалансированности классов и будет демонстрировать не соответствующее фактической ситуации высокое значение. В таком случае следует либо использовать сбалансированную выборку данных, либо изменить подход к оценке качества классификации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Для оценки в пределах класса используются такие метрики, как точность и полнота. Точность показывает долю объектов, верно рассчитанную алгоритмом классификации среди всех, рассчитанных им как положительные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recision= P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FP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олнота показывает способность алгоритма находить данный класс вообще, и описывается формулой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ecall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FN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Точность и полнота применимы даже в условиях несбалансированных выборок. На основании этих оценок можно рассчитать их взвешенное среднее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9C375B">
        <w:rPr>
          <w:sz w:val="28"/>
          <w:szCs w:val="28"/>
        </w:rPr>
        <w:t>Recall</w:t>
      </w:r>
      <w:proofErr w:type="spellEnd"/>
      <w:r w:rsidRPr="009C375B">
        <w:rPr>
          <w:sz w:val="28"/>
          <w:szCs w:val="28"/>
        </w:rPr>
        <w:t xml:space="preserve"> демонстрирует способность алгоритма обнаруживать данный класс вообще, а </w:t>
      </w:r>
      <w:proofErr w:type="spellStart"/>
      <w:r w:rsidRPr="009C375B">
        <w:rPr>
          <w:sz w:val="28"/>
          <w:szCs w:val="28"/>
        </w:rPr>
        <w:t>precision</w:t>
      </w:r>
      <w:proofErr w:type="spellEnd"/>
      <w:r w:rsidRPr="009C375B">
        <w:rPr>
          <w:sz w:val="28"/>
          <w:szCs w:val="28"/>
        </w:rPr>
        <w:t xml:space="preserve"> — способность отличать этот класс от других классов.</w:t>
      </w:r>
    </w:p>
    <w:p w:rsidR="007F2DE4" w:rsidRPr="009C375B" w:rsidRDefault="007F2DE4" w:rsidP="007F2DE4">
      <w:pPr>
        <w:spacing w:line="360" w:lineRule="auto"/>
        <w:ind w:firstLine="709"/>
        <w:rPr>
          <w:sz w:val="28"/>
          <w:szCs w:val="28"/>
        </w:rPr>
      </w:pPr>
      <w:r w:rsidRPr="009C375B">
        <w:rPr>
          <w:sz w:val="28"/>
          <w:szCs w:val="28"/>
        </w:rPr>
        <w:t>FPR – показывает уровень неверных позитивных ответов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FP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P+TN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  <w:lang w:val="en-US"/>
        </w:rPr>
        <w:t>T</w:t>
      </w:r>
      <w:r w:rsidRPr="009C375B">
        <w:rPr>
          <w:sz w:val="28"/>
          <w:szCs w:val="28"/>
        </w:rPr>
        <w:t>PR – показывает уровень верных позитивных ответов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TP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 xml:space="preserve">F-мера — среднее гармоническое </w:t>
      </w:r>
      <w:proofErr w:type="spellStart"/>
      <w:r w:rsidRPr="009C375B">
        <w:rPr>
          <w:sz w:val="28"/>
          <w:szCs w:val="28"/>
        </w:rPr>
        <w:t>precision</w:t>
      </w:r>
      <w:proofErr w:type="spellEnd"/>
      <w:r w:rsidRPr="009C375B">
        <w:rPr>
          <w:sz w:val="28"/>
          <w:szCs w:val="28"/>
        </w:rPr>
        <w:t xml:space="preserve"> и </w:t>
      </w:r>
      <w:proofErr w:type="spellStart"/>
      <w:r w:rsidRPr="009C375B">
        <w:rPr>
          <w:sz w:val="28"/>
          <w:szCs w:val="28"/>
        </w:rPr>
        <w:t>recall</w:t>
      </w:r>
      <w:proofErr w:type="spellEnd"/>
      <w:r w:rsidRPr="009C375B">
        <w:rPr>
          <w:sz w:val="28"/>
          <w:szCs w:val="28"/>
        </w:rPr>
        <w:t>.</w:t>
      </w:r>
    </w:p>
    <w:p w:rsidR="007F2DE4" w:rsidRPr="009C375B" w:rsidRDefault="00EC4BBE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recision*recal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recisio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ecall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9C375B">
        <w:rPr>
          <w:sz w:val="28"/>
          <w:szCs w:val="28"/>
        </w:rPr>
        <w:t>β</w:t>
      </w:r>
      <w:proofErr w:type="gramEnd"/>
      <w:r w:rsidRPr="009C375B">
        <w:rPr>
          <w:sz w:val="28"/>
          <w:szCs w:val="28"/>
        </w:rPr>
        <w:t xml:space="preserve"> в данном случае определяет вес точности в метрике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F-мера достигает максимума при полноте и точности, равными единице, и близка к нулю, если один из аргументов близок к нулю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В случае задач с несбалансированными классами, которые превалируют в реальной практике, часто приходится прибегать к техникам искусственной модификации выборок для выравнивания соотношения классов</w:t>
      </w:r>
      <w:r>
        <w:rPr>
          <w:sz w:val="28"/>
          <w:szCs w:val="28"/>
        </w:rPr>
        <w:t>.</w:t>
      </w:r>
    </w:p>
    <w:p w:rsidR="007F2DE4" w:rsidRDefault="007F2DE4" w:rsidP="007F2DE4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7F2DE4" w:rsidRPr="007E2BEE" w:rsidRDefault="007F2DE4" w:rsidP="00A2313B">
      <w:pPr>
        <w:pStyle w:val="31"/>
      </w:pPr>
      <w:bookmarkStart w:id="18" w:name="_Toc144817963"/>
      <w:bookmarkStart w:id="19" w:name="_Toc145697913"/>
      <w:r w:rsidRPr="007E2BEE">
        <w:lastRenderedPageBreak/>
        <w:t>Постановка задачи прогнозирования</w:t>
      </w:r>
      <w:bookmarkEnd w:id="14"/>
      <w:bookmarkEnd w:id="15"/>
      <w:bookmarkEnd w:id="18"/>
      <w:bookmarkEnd w:id="19"/>
    </w:p>
    <w:bookmarkEnd w:id="16"/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Прогнозирование – это процесс выявления общих закономерностей развития, установления тенденций этого развития, вероятностных, количественных и качественных сдвигов, определение наиболее эффективных направлений воздействия на систему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Прогноз представляет собой суждение о состоянии какого-либо объекта, процесса или явления к определенному моменту времени в будущем. Любой прогноз имеет вероятностный характер, т.е. точное предсказание значений предсказываемых показателей невозможно. Прогноз может быть представлен в виде точечной или интервальной оценки, нескольких вариантов развития событий, но в любом случае необходимо оценить точность прогноза или, иначе, ожидаемую ошибку прогнозирования. 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Традиционно выделяют краткосрочные, среднесрочные и долгосрочные прогнозы. В зависимости от конкретного объекта прогнозирования длительности прогнозов для каждого типа могут различаться, однако, обычно краткосрочным является прогноз на 1-3 шага, среднесрочным – на 4-6 шагов, от 7 до 10 шагов прогнозы считаются долгосрочными. Величина шага прогноза соответствует шагу дискретизации прогнозируемого временного ряда (например, 1 день)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Прогнозирование – это предсказание будущих событий. Целью прогнозирования является уменьшение риска при принятии решений. В большинстве случаев прогноз получается ошибочным, причем ошибка зависит от прогнозирующей системы и методов прогнозирования. Для уменьшения ошибки следует увеличивать количество отсчётов временного ряда, предоставляемых для прогноза. Основной проблемой прогнозирования является выявление неточности прогноза. Обычно, решение, принимаемое на основании прогноза должно учитывать ошибку, о которой сообщает система прогнозирования. Таким образом, система прогнозирования должна обеспечить определение прогноза и ошибки прогнозирования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lastRenderedPageBreak/>
        <w:t>Наиболее распространенными задачами прогнозирования, на сегодняшний день являются задачи метеопрогноза и задачи прогнозирования в экономике и на предприятиях, а в частности финансовое планирование, планирование технологического процесса, планирование фондового рынка и т.п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Большинство задач прогнозирования можно свести к предсказанию временного ряда. Предсказание временного ряда сводится к типовой задаче аппроксимации функции многих переменных по заданному набору примеров – с помощью процедуры погружения ряда в многомерное пространство. Например, </w:t>
      </w:r>
      <w:r w:rsidRPr="00BA5AF6">
        <w:rPr>
          <w:noProof/>
          <w:sz w:val="28"/>
          <w:szCs w:val="28"/>
        </w:rPr>
        <w:drawing>
          <wp:inline distT="0" distB="0" distL="0" distR="0" wp14:anchorId="3FA9B133" wp14:editId="6BFFD82E">
            <wp:extent cx="152400" cy="137160"/>
            <wp:effectExtent l="0" t="0" r="0" b="0"/>
            <wp:docPr id="183" name="Рисунок 118" descr="http://articles.mql4.com/c/articles/2008/01/d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http://articles.mql4.com/c/articles/2008/01/d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AF6">
        <w:rPr>
          <w:sz w:val="28"/>
          <w:szCs w:val="28"/>
        </w:rPr>
        <w:t xml:space="preserve">-мерное лаговое пространство ряда состоит из </w:t>
      </w:r>
      <w:r w:rsidRPr="00BA5AF6">
        <w:rPr>
          <w:noProof/>
          <w:sz w:val="28"/>
          <w:szCs w:val="28"/>
        </w:rPr>
        <w:drawing>
          <wp:inline distT="0" distB="0" distL="0" distR="0" wp14:anchorId="511547B5" wp14:editId="386CD348">
            <wp:extent cx="152400" cy="137160"/>
            <wp:effectExtent l="0" t="0" r="0" b="0"/>
            <wp:docPr id="184" name="Рисунок 120" descr="http://articles.mql4.com/c/articles/2008/01/d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 descr="http://articles.mql4.com/c/articles/2008/01/d_5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AF6">
        <w:rPr>
          <w:sz w:val="28"/>
          <w:szCs w:val="28"/>
        </w:rPr>
        <w:t>значений ряда в п</w:t>
      </w:r>
      <w:r>
        <w:rPr>
          <w:sz w:val="28"/>
          <w:szCs w:val="28"/>
        </w:rPr>
        <w:t>оследовательные моменты времени</w:t>
      </w:r>
      <w:r w:rsidRPr="00BA5AF6">
        <w:rPr>
          <w:sz w:val="28"/>
          <w:szCs w:val="28"/>
        </w:rPr>
        <w:t>:</w:t>
      </w:r>
    </w:p>
    <w:p w:rsidR="007F2DE4" w:rsidRPr="00BA5AF6" w:rsidRDefault="00EC4BBE" w:rsidP="007F2DE4">
      <w:pPr>
        <w:spacing w:line="360" w:lineRule="auto"/>
        <w:ind w:firstLine="68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="007F2DE4" w:rsidRPr="00BA5AF6">
        <w:rPr>
          <w:sz w:val="28"/>
          <w:szCs w:val="28"/>
        </w:rPr>
        <w:t>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Для динамических систем доказана следующая теорема </w:t>
      </w:r>
      <w:proofErr w:type="spellStart"/>
      <w:r w:rsidRPr="00BA5AF6">
        <w:rPr>
          <w:sz w:val="28"/>
          <w:szCs w:val="28"/>
        </w:rPr>
        <w:t>Такенса</w:t>
      </w:r>
      <w:proofErr w:type="spellEnd"/>
      <w:r w:rsidRPr="00BA5AF6">
        <w:rPr>
          <w:sz w:val="28"/>
          <w:szCs w:val="28"/>
        </w:rPr>
        <w:t xml:space="preserve">: Если временной ряд порождается динамической системой, т.е. </w:t>
      </w:r>
      <w:proofErr w:type="gramStart"/>
      <w:r w:rsidRPr="00BA5AF6">
        <w:rPr>
          <w:sz w:val="28"/>
          <w:szCs w:val="28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BA5AF6">
        <w:rPr>
          <w:sz w:val="28"/>
          <w:szCs w:val="28"/>
        </w:rPr>
        <w:t xml:space="preserve"> есть</w:t>
      </w:r>
      <w:proofErr w:type="gramEnd"/>
      <w:r w:rsidRPr="00BA5AF6">
        <w:rPr>
          <w:sz w:val="28"/>
          <w:szCs w:val="28"/>
        </w:rPr>
        <w:t xml:space="preserve"> произвольная функция состояния такой системы, существует такая глубина погружения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 xml:space="preserve"> (примерно равная эффективному чис</w:t>
      </w:r>
      <w:proofErr w:type="spellStart"/>
      <w:r w:rsidRPr="00BA5AF6">
        <w:rPr>
          <w:sz w:val="28"/>
          <w:szCs w:val="28"/>
        </w:rPr>
        <w:t>лу</w:t>
      </w:r>
      <w:proofErr w:type="spellEnd"/>
      <w:r w:rsidRPr="00BA5AF6">
        <w:rPr>
          <w:sz w:val="28"/>
          <w:szCs w:val="28"/>
        </w:rPr>
        <w:t xml:space="preserve"> степеней свободы данной динамической системы), которая обеспечивает однозначное предсказание следующего значения временного ряда. Таким образом, выбрав достаточно </w:t>
      </w:r>
      <w:proofErr w:type="gramStart"/>
      <w:r w:rsidRPr="00BA5AF6">
        <w:rPr>
          <w:sz w:val="28"/>
          <w:szCs w:val="28"/>
        </w:rPr>
        <w:t xml:space="preserve">большое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>,</w:t>
      </w:r>
      <w:proofErr w:type="gramEnd"/>
      <w:r w:rsidRPr="00BA5AF6">
        <w:rPr>
          <w:sz w:val="28"/>
          <w:szCs w:val="28"/>
        </w:rPr>
        <w:t xml:space="preserve"> можно гарантировать однозначную зависимость будущего значения ряда от его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 xml:space="preserve"> п</w:t>
      </w:r>
      <w:proofErr w:type="spellStart"/>
      <w:r w:rsidRPr="00BA5AF6">
        <w:rPr>
          <w:sz w:val="28"/>
          <w:szCs w:val="28"/>
        </w:rPr>
        <w:t>редыдущих</w:t>
      </w:r>
      <w:proofErr w:type="spellEnd"/>
      <w:r w:rsidRPr="00BA5AF6">
        <w:rPr>
          <w:sz w:val="28"/>
          <w:szCs w:val="28"/>
        </w:rPr>
        <w:t xml:space="preserve"> значений:</w:t>
      </w:r>
    </w:p>
    <w:p w:rsidR="007F2DE4" w:rsidRPr="00BA5AF6" w:rsidRDefault="00EC4BBE" w:rsidP="007F2DE4">
      <w:pPr>
        <w:spacing w:line="360" w:lineRule="auto"/>
        <w:ind w:firstLine="68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7F2DE4" w:rsidRPr="00BA5AF6">
        <w:rPr>
          <w:sz w:val="28"/>
          <w:szCs w:val="28"/>
        </w:rPr>
        <w:tab/>
        <w:t xml:space="preserve"> (2)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т.е. предсказание временного ряда сводится к задаче интерполяции функции многих переменных. </w:t>
      </w:r>
    </w:p>
    <w:p w:rsidR="007F2DE4" w:rsidRDefault="007F2DE4" w:rsidP="007F2DE4">
      <w:r>
        <w:br w:type="page"/>
      </w:r>
    </w:p>
    <w:p w:rsidR="007F2DE4" w:rsidRPr="007E2BEE" w:rsidRDefault="007F2DE4" w:rsidP="00A2313B">
      <w:pPr>
        <w:pStyle w:val="31"/>
      </w:pPr>
      <w:bookmarkStart w:id="20" w:name="_Toc367388841"/>
      <w:bookmarkStart w:id="21" w:name="_Toc474073936"/>
      <w:bookmarkStart w:id="22" w:name="_Toc144817964"/>
      <w:bookmarkStart w:id="23" w:name="_Toc145697914"/>
      <w:r w:rsidRPr="007E2BEE">
        <w:lastRenderedPageBreak/>
        <w:t>Решение задачи прогнозирования</w:t>
      </w:r>
      <w:bookmarkEnd w:id="20"/>
      <w:bookmarkEnd w:id="21"/>
      <w:bookmarkEnd w:id="22"/>
      <w:bookmarkEnd w:id="23"/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Способности нейронной сети к прогнозированию напрямую следуют из ее способности к обобщению и выделению скрытых зависимостей между входными и выходными данными. После обучения сеть способна предсказать будущее значение некой последовательности на основе нескольких предыдущих значений и/или каких-то существующих в настоящий момент факторов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Прогнозирование временных рядов с помощью нейронных сетей объединяет достоинства </w:t>
      </w:r>
      <w:proofErr w:type="spellStart"/>
      <w:r w:rsidRPr="00F6153C">
        <w:rPr>
          <w:sz w:val="28"/>
          <w:szCs w:val="28"/>
        </w:rPr>
        <w:t>экстраполяционного</w:t>
      </w:r>
      <w:proofErr w:type="spellEnd"/>
      <w:r w:rsidRPr="00F6153C">
        <w:rPr>
          <w:sz w:val="28"/>
          <w:szCs w:val="28"/>
        </w:rPr>
        <w:t xml:space="preserve"> и адаптивного прогнозирования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proofErr w:type="spellStart"/>
      <w:r w:rsidRPr="00F6153C">
        <w:rPr>
          <w:sz w:val="28"/>
          <w:szCs w:val="28"/>
        </w:rPr>
        <w:t>Экстраполяционное</w:t>
      </w:r>
      <w:proofErr w:type="spellEnd"/>
      <w:r w:rsidRPr="00F6153C">
        <w:rPr>
          <w:sz w:val="28"/>
          <w:szCs w:val="28"/>
        </w:rPr>
        <w:t xml:space="preserve"> прогнозирование сводится к типовой задаче </w:t>
      </w:r>
      <w:proofErr w:type="spellStart"/>
      <w:r w:rsidRPr="00F6153C">
        <w:rPr>
          <w:sz w:val="28"/>
          <w:szCs w:val="28"/>
        </w:rPr>
        <w:t>нейроанализа</w:t>
      </w:r>
      <w:proofErr w:type="spellEnd"/>
      <w:r w:rsidRPr="00F6153C">
        <w:rPr>
          <w:sz w:val="28"/>
          <w:szCs w:val="28"/>
        </w:rPr>
        <w:t xml:space="preserve"> – аппроксимации функции многих переменных по заданному набору примеров – с помощью процедуры погружения ряда в многомерное пространство, т.е. предсказание временного ряда сводится к задаче интерполяции функции многих переменных. </w:t>
      </w:r>
      <w:proofErr w:type="spellStart"/>
      <w:r w:rsidRPr="00F6153C">
        <w:rPr>
          <w:sz w:val="28"/>
          <w:szCs w:val="28"/>
        </w:rPr>
        <w:t>Нейросеть</w:t>
      </w:r>
      <w:proofErr w:type="spellEnd"/>
      <w:r w:rsidRPr="00F6153C">
        <w:rPr>
          <w:sz w:val="28"/>
          <w:szCs w:val="28"/>
        </w:rPr>
        <w:t xml:space="preserve"> далее можно использовать для восстановления этой неизвестной функции по набору примеров, заданных историей данного временного ряда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Адаптивные методы предполагают, что параметры модели временного ряда пересчитываются при поступлении каждого нового значения, благодаря чему модель адаптируется к исходным данным. Этот процесс аналогичен обучению нейронной сети в режиме онлайн, но нейронная сеть представляет собой куда более сложную модель, чем те, что обычно используются в адаптивном прогнозировании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прогнозирования на нейронных сетях, как правило, необходимо не менее 100 наблюдений для создания приемлемой модели. Зачастую в экономике такое количество исторических данных недоступно, что ограничивает применение нейронных сетей для прогнозирования экономической динамики. Однако возможно построение удовлетворительной модели на нейронных сетях даже в условиях нехватки данных, многократно повторяя обучения нейронной сети на одних и тех же обучающих данных. </w:t>
      </w:r>
      <w:r w:rsidRPr="00F6153C">
        <w:rPr>
          <w:sz w:val="28"/>
          <w:szCs w:val="28"/>
        </w:rPr>
        <w:lastRenderedPageBreak/>
        <w:t>Кроме того, модель может уточняться по мере того, как свежие данные становится доступными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Обобщающие способности нейронной сети позволяют предсказывать будущую ситуацию, даже если она не повторяет в точности какой-либо исторический момент. В экономике нередки случаи коренного изменения свойств временного ряда, когда исторические данные несопоставимы с новыми (например, в результате проведения реформ, изменения методики сбора данных, территориальных преобразований). При этом ни одна из традиционных </w:t>
      </w:r>
      <w:proofErr w:type="spellStart"/>
      <w:r w:rsidRPr="00F6153C">
        <w:rPr>
          <w:sz w:val="28"/>
          <w:szCs w:val="28"/>
        </w:rPr>
        <w:t>экстраполяционных</w:t>
      </w:r>
      <w:proofErr w:type="spellEnd"/>
      <w:r w:rsidRPr="00F6153C">
        <w:rPr>
          <w:sz w:val="28"/>
          <w:szCs w:val="28"/>
        </w:rPr>
        <w:t xml:space="preserve"> или адаптивных моделей не может использовать </w:t>
      </w:r>
      <w:proofErr w:type="spellStart"/>
      <w:r w:rsidRPr="00F6153C">
        <w:rPr>
          <w:sz w:val="28"/>
          <w:szCs w:val="28"/>
        </w:rPr>
        <w:t>ретроданные</w:t>
      </w:r>
      <w:proofErr w:type="spellEnd"/>
      <w:r w:rsidRPr="00F6153C">
        <w:rPr>
          <w:sz w:val="28"/>
          <w:szCs w:val="28"/>
        </w:rPr>
        <w:t>, в то время как нейронная сеть зачастую может быть переучена и накопленная ранее информация не будет полностью потеряна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Также при использовании традиционных </w:t>
      </w:r>
      <w:proofErr w:type="spellStart"/>
      <w:r w:rsidRPr="00F6153C">
        <w:rPr>
          <w:sz w:val="28"/>
          <w:szCs w:val="28"/>
        </w:rPr>
        <w:t>экстраполяционных</w:t>
      </w:r>
      <w:proofErr w:type="spellEnd"/>
      <w:r w:rsidRPr="00F6153C">
        <w:rPr>
          <w:sz w:val="28"/>
          <w:szCs w:val="28"/>
        </w:rPr>
        <w:t xml:space="preserve"> методов возникает неформализованная задача выбора вида </w:t>
      </w:r>
      <w:proofErr w:type="spellStart"/>
      <w:r w:rsidRPr="00F6153C">
        <w:rPr>
          <w:sz w:val="28"/>
          <w:szCs w:val="28"/>
        </w:rPr>
        <w:t>экстраполяционной</w:t>
      </w:r>
      <w:proofErr w:type="spellEnd"/>
      <w:r w:rsidRPr="00F6153C">
        <w:rPr>
          <w:sz w:val="28"/>
          <w:szCs w:val="28"/>
        </w:rPr>
        <w:t xml:space="preserve"> функции. За счет этого вносится дополнительная априорная информация и при правильном выборе вида модели повышается качество прогноза. Однако неверный выбор приводит к формированию в корне ошибочного прогноза даже при высокой точности описания исходных данных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При использовании нейронной сети такой задачи не возникает, она заменяется задачей формирования архитектуры сети. Эта задача, хотя и не является строго формализованной, все же имеет несколько известных методик решения, в то время как выбор вида </w:t>
      </w:r>
      <w:proofErr w:type="spellStart"/>
      <w:r w:rsidRPr="00F6153C">
        <w:rPr>
          <w:sz w:val="28"/>
          <w:szCs w:val="28"/>
        </w:rPr>
        <w:t>экстраполяционной</w:t>
      </w:r>
      <w:proofErr w:type="spellEnd"/>
      <w:r w:rsidRPr="00F6153C">
        <w:rPr>
          <w:sz w:val="28"/>
          <w:szCs w:val="28"/>
        </w:rPr>
        <w:t xml:space="preserve"> модели целиком основывается на опыте эксперта или сводится к простому перебору всех доступных моделей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обучения нейронной сети необходимо разделить выборку на обучающую и тестирующую, причем в обучающую должно попасть не менее 80% векторов. При обучении подсчитываются погрешности обучения и тестирования сети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получения пар входных и выходных векторов к исходному ряду значений применяется так называемый метод «скользящих окон». Метод </w:t>
      </w:r>
      <w:r w:rsidRPr="00F6153C">
        <w:rPr>
          <w:sz w:val="28"/>
          <w:szCs w:val="28"/>
        </w:rPr>
        <w:lastRenderedPageBreak/>
        <w:t xml:space="preserve">скользящих окон подразумевает использование двух окон: </w:t>
      </w:r>
      <w:proofErr w:type="gramStart"/>
      <w:r w:rsidRPr="00F6153C">
        <w:rPr>
          <w:sz w:val="28"/>
          <w:szCs w:val="28"/>
        </w:rPr>
        <w:t xml:space="preserve">входног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F6153C">
        <w:rPr>
          <w:sz w:val="28"/>
          <w:szCs w:val="28"/>
        </w:rPr>
        <w:t xml:space="preserve"> и</w:t>
      </w:r>
      <w:proofErr w:type="gramEnd"/>
      <w:r w:rsidRPr="00F6153C">
        <w:rPr>
          <w:sz w:val="28"/>
          <w:szCs w:val="28"/>
        </w:rPr>
        <w:t xml:space="preserve"> выходног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с заданными размерами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F6153C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F6153C">
        <w:rPr>
          <w:sz w:val="28"/>
          <w:szCs w:val="28"/>
        </w:rPr>
        <w:t xml:space="preserve"> соотве</w:t>
      </w:r>
      <w:proofErr w:type="spellStart"/>
      <w:r w:rsidRPr="00F6153C">
        <w:rPr>
          <w:sz w:val="28"/>
          <w:szCs w:val="28"/>
        </w:rPr>
        <w:t>тственно</w:t>
      </w:r>
      <w:proofErr w:type="spellEnd"/>
      <w:r w:rsidRPr="00F6153C">
        <w:rPr>
          <w:sz w:val="28"/>
          <w:szCs w:val="28"/>
        </w:rPr>
        <w:t xml:space="preserve">. Размер первого окна определяется числом значений величины, на основе которых строится прогноз, а размер второго — количеством прогнозируемых значений, то есть тем, на сколько шагов вперёд происходит прогноз. На уровне нейронной сети размер первого окна определяет число входов сети, а размер второго окна — число выходов. Перемещаясь по ряду значений с некоторым шагом, </w:t>
      </w:r>
      <w:proofErr w:type="gramStart"/>
      <w:r w:rsidRPr="00F6153C">
        <w:rPr>
          <w:sz w:val="28"/>
          <w:szCs w:val="28"/>
        </w:rPr>
        <w:t xml:space="preserve">окн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F6153C">
        <w:rPr>
          <w:sz w:val="28"/>
          <w:szCs w:val="28"/>
        </w:rPr>
        <w:t xml:space="preserve"> и</w:t>
      </w:r>
      <w:proofErr w:type="gramEnd"/>
      <w:r w:rsidRPr="00F6153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формируют пары из вектора исходных значений и вектора эталонных спрогнозированных значений соответственно. Полученн</w:t>
      </w:r>
      <w:proofErr w:type="spellStart"/>
      <w:r w:rsidRPr="00F6153C">
        <w:rPr>
          <w:sz w:val="28"/>
          <w:szCs w:val="28"/>
        </w:rPr>
        <w:t>ая</w:t>
      </w:r>
      <w:proofErr w:type="spellEnd"/>
      <w:r w:rsidRPr="00F6153C">
        <w:rPr>
          <w:sz w:val="28"/>
          <w:szCs w:val="28"/>
        </w:rPr>
        <w:t xml:space="preserve"> на каждом шаге </w:t>
      </w:r>
      <w:proofErr w:type="gramStart"/>
      <w:r w:rsidRPr="00F6153C">
        <w:rPr>
          <w:sz w:val="28"/>
          <w:szCs w:val="28"/>
        </w:rPr>
        <w:t xml:space="preserve">пар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используется</w:t>
      </w:r>
      <w:proofErr w:type="gramEnd"/>
      <w:r w:rsidRPr="00F6153C">
        <w:rPr>
          <w:sz w:val="28"/>
          <w:szCs w:val="28"/>
        </w:rPr>
        <w:t xml:space="preserve"> как элемент набора обучающих или тестовых данных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Для решения задачи прогнозирования можно использовать как обычные нейронные сети, так и нечёткие нейронные сети.</w:t>
      </w:r>
    </w:p>
    <w:p w:rsidR="007F2DE4" w:rsidRDefault="007F2DE4" w:rsidP="007F2DE4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7F2DE4" w:rsidRDefault="007F2DE4" w:rsidP="00A2313B">
      <w:pPr>
        <w:pStyle w:val="31"/>
      </w:pPr>
      <w:bookmarkStart w:id="24" w:name="_Toc144817965"/>
      <w:bookmarkStart w:id="25" w:name="_Toc145697915"/>
      <w:r>
        <w:lastRenderedPageBreak/>
        <w:t>Метрики оценки качества прогнозирования</w:t>
      </w:r>
      <w:bookmarkEnd w:id="24"/>
      <w:bookmarkEnd w:id="25"/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Для определения качества обучения и тестирования сети необходимо подсчитывать погрешности обучения и тестирования соответственно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В качестве погрешности обучения и тестирования можно рассчитывать MSE, MAE, RMSE, </w:t>
      </w:r>
      <w:proofErr w:type="gramStart"/>
      <w:r w:rsidRPr="00977D8E">
        <w:rPr>
          <w:sz w:val="28"/>
          <w:szCs w:val="28"/>
        </w:rPr>
        <w:t xml:space="preserve">MAPE: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77D8E">
        <w:rPr>
          <w:sz w:val="28"/>
          <w:szCs w:val="28"/>
        </w:rPr>
        <w:t xml:space="preserve"> –</w:t>
      </w:r>
      <w:proofErr w:type="gramEnd"/>
      <w:r w:rsidRPr="00977D8E">
        <w:rPr>
          <w:sz w:val="28"/>
          <w:szCs w:val="28"/>
        </w:rPr>
        <w:t xml:space="preserve">фактическое значение временного ряда, </w:t>
      </w: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</m:oMath>
      <w:r w:rsidRPr="00977D8E">
        <w:rPr>
          <w:sz w:val="28"/>
          <w:szCs w:val="28"/>
        </w:rPr>
        <w:t xml:space="preserve"> – прогнозное значение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редняя квадратичная ошибка MSE, один из наиболее распространённых показателей для оценки регрессионных моделей, MSE измеряет среднеквадратичную ошибку прогнозов. Для каждой точки вычисляется квадратная разница между прогнозами и целью, а затем усредняются эти значения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MSE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977D8E">
        <w:rPr>
          <w:sz w:val="28"/>
          <w:szCs w:val="28"/>
        </w:rPr>
        <w:t>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Чем выше это значение, тем хуже модель. Ошибка никогда не бывает отрицательной, для идеальной модели это будет ноль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Среднеквадратическая ошибка RMSE, это квадратный корень из MSE. 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MSE= 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RMSE служит для объединения величин ошибок в прогнозах для различных точек данных в единую меру прогноза. RMSE — это мера точности, позволяющая сравнивать ошибки прогнозирования различных моделей для конкретного набора данных, а не между наборами данных, поскольку она зависит от масштаба. RMSE всегда неотрицательна, и значение 0 указывает на идеальное соответствие данным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редняя абсолютная ошибка MAE это линейная оценка, показывающая что все индивидуальные различия взвешены одинаково в среднем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MAE= 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acc>
              </m:e>
            </m:d>
          </m:e>
        </m:nary>
      </m:oMath>
      <w:r w:rsidRPr="00977D8E">
        <w:rPr>
          <w:sz w:val="28"/>
          <w:szCs w:val="28"/>
        </w:rPr>
        <w:t>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Данная оценка является более робастной чем MSE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Средняя абсолютная ошибка MAPE – это та же ошибка MAE выраженная </w:t>
      </w:r>
      <w:r w:rsidRPr="00977D8E">
        <w:rPr>
          <w:sz w:val="28"/>
          <w:szCs w:val="28"/>
        </w:rPr>
        <w:lastRenderedPageBreak/>
        <w:t xml:space="preserve">в процентах. Данная оценка применяется для временных рядов, фактические значения которых значительно больше 1. Для каждого объекта абсолютная ошибка делится на целевое значение, что дает относительную ошибку. 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MA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E=  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  <w:sz w:val="28"/>
              <w:szCs w:val="28"/>
            </w:rPr>
            <m:t xml:space="preserve"> . 100%</m:t>
          </m:r>
        </m:oMath>
      </m:oMathPara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читается, что точность модели хорошая, если среднее значение относительной погрешности не превышает 5%, удовлетворительная, если среднее значение относительной погрешности не превышает 15%, и неудовлетворительная, если среднее значение относительной погрешности больше 15%.</w:t>
      </w:r>
    </w:p>
    <w:p w:rsidR="006933FE" w:rsidRPr="00DA684B" w:rsidRDefault="007F2DE4" w:rsidP="00A2313B">
      <w:pPr>
        <w:pStyle w:val="31"/>
      </w:pPr>
      <w:r>
        <w:rPr>
          <w:sz w:val="32"/>
          <w:szCs w:val="32"/>
        </w:rPr>
        <w:br w:type="page"/>
      </w:r>
      <w:bookmarkStart w:id="26" w:name="_Toc145697916"/>
      <w:r w:rsidR="006933FE" w:rsidRPr="00B238E4">
        <w:lastRenderedPageBreak/>
        <w:t xml:space="preserve">Задания для </w:t>
      </w:r>
      <w:r>
        <w:t>практической</w:t>
      </w:r>
      <w:r w:rsidR="006933FE">
        <w:t xml:space="preserve"> ра</w:t>
      </w:r>
      <w:r w:rsidR="006933FE" w:rsidRPr="00B238E4">
        <w:t>бот</w:t>
      </w:r>
      <w:r w:rsidR="006933FE">
        <w:t xml:space="preserve">ы </w:t>
      </w:r>
      <w:r w:rsidR="006933FE" w:rsidRPr="00DA684B">
        <w:t>№1</w:t>
      </w:r>
      <w:bookmarkEnd w:id="26"/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Целью данной лабораторной работы является демонстрация способности моделей машинного обучения решать задачи классификации. Необходимо реализовать модель на языке </w:t>
      </w:r>
      <w:r w:rsidRPr="00106CE2">
        <w:rPr>
          <w:sz w:val="28"/>
          <w:szCs w:val="28"/>
          <w:lang w:val="en-US"/>
        </w:rPr>
        <w:t>Python</w:t>
      </w:r>
      <w:r w:rsidRPr="00106CE2">
        <w:rPr>
          <w:sz w:val="28"/>
          <w:szCs w:val="28"/>
        </w:rPr>
        <w:t xml:space="preserve"> в среде </w:t>
      </w:r>
      <w:proofErr w:type="spellStart"/>
      <w:r w:rsidRPr="00106CE2">
        <w:rPr>
          <w:sz w:val="28"/>
          <w:szCs w:val="28"/>
          <w:lang w:val="en-US"/>
        </w:rPr>
        <w:t>Jupyter</w:t>
      </w:r>
      <w:proofErr w:type="spellEnd"/>
      <w:r w:rsidRPr="00106CE2">
        <w:rPr>
          <w:sz w:val="28"/>
          <w:szCs w:val="28"/>
        </w:rPr>
        <w:t xml:space="preserve"> </w:t>
      </w:r>
      <w:r w:rsidRPr="00106CE2">
        <w:rPr>
          <w:sz w:val="28"/>
          <w:szCs w:val="28"/>
          <w:lang w:val="en-US"/>
        </w:rPr>
        <w:t>Notebook</w:t>
      </w:r>
      <w:r w:rsidRPr="00106CE2">
        <w:rPr>
          <w:sz w:val="28"/>
          <w:szCs w:val="28"/>
        </w:rPr>
        <w:t xml:space="preserve"> с использованием библиотек </w:t>
      </w:r>
      <w:r w:rsidRPr="00106CE2">
        <w:rPr>
          <w:sz w:val="28"/>
          <w:szCs w:val="28"/>
          <w:lang w:val="en-US"/>
        </w:rPr>
        <w:t>N</w:t>
      </w:r>
      <w:proofErr w:type="spellStart"/>
      <w:r w:rsidRPr="00106CE2">
        <w:rPr>
          <w:sz w:val="28"/>
          <w:szCs w:val="28"/>
        </w:rPr>
        <w:t>umpy</w:t>
      </w:r>
      <w:proofErr w:type="spellEnd"/>
      <w:r w:rsidRPr="00106CE2">
        <w:rPr>
          <w:sz w:val="28"/>
          <w:szCs w:val="28"/>
        </w:rPr>
        <w:t xml:space="preserve">, </w:t>
      </w:r>
      <w:r w:rsidRPr="00106CE2">
        <w:rPr>
          <w:sz w:val="28"/>
          <w:szCs w:val="28"/>
          <w:lang w:val="en-US"/>
        </w:rPr>
        <w:t>Pandas</w:t>
      </w:r>
      <w:r w:rsidRPr="00106CE2">
        <w:rPr>
          <w:sz w:val="28"/>
          <w:szCs w:val="28"/>
        </w:rPr>
        <w:t xml:space="preserve">, </w:t>
      </w:r>
      <w:r w:rsidRPr="00106CE2">
        <w:rPr>
          <w:sz w:val="28"/>
          <w:szCs w:val="28"/>
          <w:lang w:val="en-US"/>
        </w:rPr>
        <w:t>M</w:t>
      </w:r>
      <w:proofErr w:type="spellStart"/>
      <w:r w:rsidRPr="00106CE2">
        <w:rPr>
          <w:sz w:val="28"/>
          <w:szCs w:val="28"/>
        </w:rPr>
        <w:t>atplotlib</w:t>
      </w:r>
      <w:proofErr w:type="spellEnd"/>
      <w:r w:rsidRPr="00106CE2">
        <w:rPr>
          <w:sz w:val="28"/>
          <w:szCs w:val="28"/>
        </w:rPr>
        <w:t xml:space="preserve">, </w:t>
      </w:r>
      <w:proofErr w:type="spellStart"/>
      <w:r w:rsidRPr="00106CE2">
        <w:rPr>
          <w:sz w:val="28"/>
          <w:szCs w:val="28"/>
          <w:lang w:val="en-US"/>
        </w:rPr>
        <w:t>Sclearn</w:t>
      </w:r>
      <w:proofErr w:type="spellEnd"/>
      <w:r w:rsidRPr="00106CE2">
        <w:rPr>
          <w:sz w:val="28"/>
          <w:szCs w:val="28"/>
        </w:rPr>
        <w:t>.</w:t>
      </w:r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Используемые модели машинного обучения приведены в таблице 1.</w:t>
      </w:r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Порядок выполнения работы: 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Считать файл с данными для классификации итальянских вин.</w:t>
      </w:r>
    </w:p>
    <w:p w:rsidR="00682C7C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остроить диаграмму рассеивания для заданных классов вин.</w:t>
      </w:r>
      <w:r w:rsidR="00682C7C" w:rsidRPr="00106CE2">
        <w:rPr>
          <w:sz w:val="28"/>
          <w:szCs w:val="28"/>
        </w:rPr>
        <w:t xml:space="preserve"> </w:t>
      </w:r>
    </w:p>
    <w:p w:rsidR="00682C7C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остроить классификаторы для заданной пары классов итальянских вин в соответствии с вариантом задания. Обучить и протестировать классификаторы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  <w:lang w:val="en-US"/>
        </w:rPr>
      </w:pPr>
      <w:r w:rsidRPr="00106CE2">
        <w:rPr>
          <w:sz w:val="28"/>
          <w:szCs w:val="28"/>
        </w:rPr>
        <w:t>Рассчитать</w:t>
      </w:r>
      <w:r w:rsidRPr="00106CE2">
        <w:rPr>
          <w:sz w:val="28"/>
          <w:szCs w:val="28"/>
          <w:lang w:val="en-US"/>
        </w:rPr>
        <w:t xml:space="preserve"> </w:t>
      </w:r>
      <w:r w:rsidRPr="00106CE2">
        <w:rPr>
          <w:sz w:val="28"/>
          <w:szCs w:val="28"/>
        </w:rPr>
        <w:t>метрики</w:t>
      </w:r>
      <w:r w:rsidRPr="00106CE2">
        <w:rPr>
          <w:sz w:val="28"/>
          <w:szCs w:val="28"/>
          <w:lang w:val="en-US"/>
        </w:rPr>
        <w:t xml:space="preserve"> accuracy, precision, recall, TPN, FPN, F1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Построить </w:t>
      </w:r>
      <w:r w:rsidRPr="00106CE2">
        <w:rPr>
          <w:sz w:val="28"/>
          <w:szCs w:val="28"/>
          <w:lang w:val="en-US"/>
        </w:rPr>
        <w:t>ROC</w:t>
      </w:r>
      <w:r w:rsidRPr="00106CE2">
        <w:rPr>
          <w:sz w:val="28"/>
          <w:szCs w:val="28"/>
        </w:rPr>
        <w:t xml:space="preserve"> кривые и посчитать площадь </w:t>
      </w:r>
      <w:r w:rsidRPr="00106CE2">
        <w:rPr>
          <w:sz w:val="28"/>
          <w:szCs w:val="28"/>
          <w:lang w:val="en-US"/>
        </w:rPr>
        <w:t>AUC</w:t>
      </w:r>
      <w:r w:rsidRPr="00106CE2">
        <w:rPr>
          <w:sz w:val="28"/>
          <w:szCs w:val="28"/>
        </w:rPr>
        <w:t xml:space="preserve"> под кривой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Рассчитать и построить графическое изображение для </w:t>
      </w:r>
      <w:r w:rsidRPr="00106CE2">
        <w:rPr>
          <w:sz w:val="28"/>
          <w:szCs w:val="28"/>
          <w:lang w:val="en-US"/>
        </w:rPr>
        <w:t>Confusion</w:t>
      </w:r>
      <w:r w:rsidRPr="00106CE2">
        <w:rPr>
          <w:sz w:val="28"/>
          <w:szCs w:val="28"/>
        </w:rPr>
        <w:t xml:space="preserve"> </w:t>
      </w:r>
      <w:proofErr w:type="spellStart"/>
      <w:r w:rsidRPr="00106CE2">
        <w:rPr>
          <w:sz w:val="28"/>
          <w:szCs w:val="28"/>
          <w:lang w:val="en-US"/>
        </w:rPr>
        <w:t>matrics</w:t>
      </w:r>
      <w:proofErr w:type="spellEnd"/>
      <w:r w:rsidRPr="00106CE2">
        <w:rPr>
          <w:sz w:val="28"/>
          <w:szCs w:val="28"/>
        </w:rPr>
        <w:t>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Сравнить метрики и ROC-кривые. Сделать вывод о выборе лучшего классификатора по критерию F-меры и площади AUC. В качестве ответа в текстовое поле написать наилучший классификатор по каждому из критериев.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родемонстрировать работу м</w:t>
      </w:r>
      <w:r w:rsidR="005533F5" w:rsidRPr="00106CE2">
        <w:rPr>
          <w:sz w:val="28"/>
          <w:szCs w:val="28"/>
        </w:rPr>
        <w:t>оделей машинного обучения</w:t>
      </w:r>
      <w:r w:rsidRPr="00106CE2">
        <w:rPr>
          <w:sz w:val="28"/>
          <w:szCs w:val="28"/>
        </w:rPr>
        <w:t xml:space="preserve"> преподавателю.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Составить отчёт, который должен содержать постановку задачи, текст программы, результаты </w:t>
      </w:r>
      <w:r w:rsidR="005533F5" w:rsidRPr="00106CE2">
        <w:rPr>
          <w:sz w:val="28"/>
          <w:szCs w:val="28"/>
        </w:rPr>
        <w:t>работы программы</w:t>
      </w:r>
      <w:r w:rsidRPr="00106CE2">
        <w:rPr>
          <w:sz w:val="28"/>
          <w:szCs w:val="28"/>
        </w:rPr>
        <w:t xml:space="preserve"> по пунктам </w:t>
      </w:r>
      <w:r w:rsidR="005533F5" w:rsidRPr="00106CE2">
        <w:rPr>
          <w:sz w:val="28"/>
          <w:szCs w:val="28"/>
        </w:rPr>
        <w:t>2</w:t>
      </w:r>
      <w:r w:rsidRPr="00106CE2">
        <w:rPr>
          <w:sz w:val="28"/>
          <w:szCs w:val="28"/>
        </w:rPr>
        <w:t>-</w:t>
      </w:r>
      <w:r w:rsidR="005533F5" w:rsidRPr="00106CE2">
        <w:rPr>
          <w:sz w:val="28"/>
          <w:szCs w:val="28"/>
        </w:rPr>
        <w:t>8</w:t>
      </w:r>
      <w:r w:rsidRPr="00106CE2">
        <w:rPr>
          <w:sz w:val="28"/>
          <w:szCs w:val="28"/>
        </w:rPr>
        <w:t xml:space="preserve"> и сдать его преподавателю.</w:t>
      </w:r>
    </w:p>
    <w:p w:rsidR="00BE12F2" w:rsidRPr="00E925D8" w:rsidRDefault="00BE12F2" w:rsidP="00E925D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рианты заданий приведены в таблице 1.</w:t>
      </w: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E925D8" w:rsidRPr="00BE12F2" w:rsidRDefault="00BE12F2" w:rsidP="00BE12F2">
      <w:pPr>
        <w:pStyle w:val="Default"/>
        <w:spacing w:line="360" w:lineRule="auto"/>
        <w:rPr>
          <w:sz w:val="28"/>
          <w:szCs w:val="28"/>
        </w:rPr>
      </w:pPr>
      <w:r w:rsidRPr="00BE12F2">
        <w:rPr>
          <w:sz w:val="28"/>
          <w:szCs w:val="28"/>
        </w:rPr>
        <w:lastRenderedPageBreak/>
        <w:t>Т</w:t>
      </w:r>
      <w:r w:rsidR="008B0108">
        <w:rPr>
          <w:sz w:val="28"/>
          <w:szCs w:val="28"/>
        </w:rPr>
        <w:t>аблица 1</w:t>
      </w:r>
      <w:r w:rsidR="008B0108" w:rsidRPr="009C2816">
        <w:t xml:space="preserve"> – </w:t>
      </w:r>
      <w:r w:rsidRPr="00BE12F2">
        <w:rPr>
          <w:sz w:val="28"/>
          <w:szCs w:val="28"/>
        </w:rPr>
        <w:t xml:space="preserve">Варианты заданий для выполнения </w:t>
      </w:r>
      <w:r w:rsidR="00F521FB">
        <w:rPr>
          <w:sz w:val="28"/>
          <w:szCs w:val="28"/>
        </w:rPr>
        <w:t>практической</w:t>
      </w:r>
      <w:r w:rsidRPr="00BE12F2">
        <w:rPr>
          <w:sz w:val="28"/>
          <w:szCs w:val="28"/>
        </w:rPr>
        <w:t xml:space="preserve"> работы 1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456"/>
        <w:gridCol w:w="1099"/>
        <w:gridCol w:w="1134"/>
        <w:gridCol w:w="3826"/>
        <w:gridCol w:w="2829"/>
      </w:tblGrid>
      <w:tr w:rsidR="00E925D8" w:rsidRPr="003E006C" w:rsidTr="00B7646E">
        <w:tc>
          <w:tcPr>
            <w:tcW w:w="45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№</w:t>
            </w:r>
          </w:p>
        </w:tc>
        <w:tc>
          <w:tcPr>
            <w:tcW w:w="109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 1</w:t>
            </w:r>
          </w:p>
        </w:tc>
        <w:tc>
          <w:tcPr>
            <w:tcW w:w="1134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 2</w:t>
            </w:r>
          </w:p>
        </w:tc>
        <w:tc>
          <w:tcPr>
            <w:tcW w:w="382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ификатор 1</w:t>
            </w:r>
          </w:p>
        </w:tc>
        <w:tc>
          <w:tcPr>
            <w:tcW w:w="282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ификатор 2</w:t>
            </w:r>
          </w:p>
        </w:tc>
      </w:tr>
      <w:tr w:rsidR="00E925D8" w:rsidRPr="003E006C" w:rsidTr="00B7646E">
        <w:tc>
          <w:tcPr>
            <w:tcW w:w="45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9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E925D8" w:rsidRPr="003E006C" w:rsidRDefault="00136DF3" w:rsidP="00D4589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136DF3" w:rsidRPr="003E006C" w:rsidTr="00B7646E">
        <w:tc>
          <w:tcPr>
            <w:tcW w:w="45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99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136DF3" w:rsidRPr="003E006C" w:rsidRDefault="00136DF3" w:rsidP="00136DF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136DF3" w:rsidRPr="003E006C" w:rsidTr="00B7646E">
        <w:tc>
          <w:tcPr>
            <w:tcW w:w="45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99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136DF3" w:rsidRPr="003E006C" w:rsidRDefault="00136DF3" w:rsidP="00136DF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 xml:space="preserve">Наивный байесовский </w:t>
            </w:r>
            <w:r>
              <w:rPr>
                <w:rFonts w:ascii="Times New Roman" w:hAnsi="Times New Roman"/>
              </w:rPr>
              <w:t>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Default="000C26FD" w:rsidP="000C26FD">
            <w:r w:rsidRPr="00545876">
              <w:rPr>
                <w:rFonts w:ascii="Times New Roman" w:hAnsi="Times New Roman"/>
              </w:rPr>
              <w:t>Наивный байесовский 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Default="000C26FD" w:rsidP="000C26FD">
            <w:r w:rsidRPr="00545876">
              <w:rPr>
                <w:rFonts w:ascii="Times New Roman" w:hAnsi="Times New Roman"/>
              </w:rPr>
              <w:t>Наивный байесовский 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3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5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251948" w:rsidRPr="003E006C" w:rsidTr="00B7646E">
        <w:tc>
          <w:tcPr>
            <w:tcW w:w="456" w:type="dxa"/>
          </w:tcPr>
          <w:p w:rsidR="00251948" w:rsidRPr="008A3BFC" w:rsidRDefault="00251948" w:rsidP="00251948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6</w:t>
            </w:r>
          </w:p>
        </w:tc>
        <w:tc>
          <w:tcPr>
            <w:tcW w:w="1099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251948" w:rsidRPr="00251948" w:rsidRDefault="00251948" w:rsidP="00251948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7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8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 w:rsidRPr="00C83645">
              <w:rPr>
                <w:rFonts w:ascii="Times New Roman" w:hAnsi="Times New Roman"/>
              </w:rPr>
              <w:t>25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8A3BFC" w:rsidRDefault="00943BC3" w:rsidP="00943BC3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</w:tbl>
    <w:p w:rsidR="00B010CD" w:rsidRDefault="00B010CD" w:rsidP="00A2313B">
      <w:pPr>
        <w:pStyle w:val="31"/>
      </w:pPr>
      <w:bookmarkStart w:id="27" w:name="_Toc367388894"/>
      <w:bookmarkStart w:id="28" w:name="_Toc474073985"/>
      <w:bookmarkStart w:id="29" w:name="_Toc145697940"/>
      <w:bookmarkStart w:id="30" w:name="_GoBack"/>
      <w:bookmarkEnd w:id="6"/>
      <w:bookmarkEnd w:id="7"/>
      <w:bookmarkEnd w:id="30"/>
      <w:r>
        <w:lastRenderedPageBreak/>
        <w:t xml:space="preserve">Примеры оформления отчётов для </w:t>
      </w:r>
      <w:r w:rsidRPr="00B238E4">
        <w:t>лабораторн</w:t>
      </w:r>
      <w:r w:rsidR="00341489">
        <w:t>ых</w:t>
      </w:r>
      <w:r>
        <w:t xml:space="preserve"> ра</w:t>
      </w:r>
      <w:r w:rsidRPr="00B238E4">
        <w:t>бот</w:t>
      </w:r>
      <w:bookmarkEnd w:id="27"/>
      <w:bookmarkEnd w:id="28"/>
      <w:bookmarkEnd w:id="29"/>
    </w:p>
    <w:p w:rsidR="00FA52DD" w:rsidRDefault="00FA52DD" w:rsidP="00B010CD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</w:p>
    <w:p w:rsidR="00FA52DD" w:rsidRDefault="00FA52D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1856" w:rsidRDefault="009C1856" w:rsidP="009C1856">
      <w:pPr>
        <w:spacing w:line="360" w:lineRule="auto"/>
        <w:rPr>
          <w:spacing w:val="-2"/>
        </w:rPr>
      </w:pPr>
      <w:r>
        <w:rPr>
          <w:spacing w:val="-2"/>
        </w:rPr>
        <w:lastRenderedPageBreak/>
        <w:t>МИНИСТЕРСТВО НАУКИ И ВЫСШЕГО ОБРАЗОВАНИЯ РОССИЙСКОЙ ФЕДЕРАЦИИ</w:t>
      </w:r>
    </w:p>
    <w:p w:rsidR="009C1856" w:rsidRDefault="009C1856" w:rsidP="009C1856">
      <w:pPr>
        <w:spacing w:line="360" w:lineRule="auto"/>
        <w:jc w:val="center"/>
      </w:pPr>
    </w:p>
    <w:p w:rsidR="009C1856" w:rsidRDefault="009C1856" w:rsidP="009C1856">
      <w:pPr>
        <w:spacing w:line="360" w:lineRule="auto"/>
        <w:jc w:val="center"/>
      </w:pPr>
      <w:proofErr w:type="gramStart"/>
      <w:r>
        <w:t>федеральное</w:t>
      </w:r>
      <w:proofErr w:type="gramEnd"/>
      <w:r>
        <w:t xml:space="preserve">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9C1856" w:rsidRDefault="009C1856" w:rsidP="009C1856">
      <w:pPr>
        <w:spacing w:line="360" w:lineRule="auto"/>
        <w:jc w:val="center"/>
      </w:pPr>
      <w:r>
        <w:t>(Самарский университет)</w:t>
      </w:r>
    </w:p>
    <w:p w:rsidR="009C1856" w:rsidRDefault="009C1856" w:rsidP="009C1856">
      <w:pPr>
        <w:spacing w:line="360" w:lineRule="auto"/>
        <w:jc w:val="center"/>
      </w:pPr>
    </w:p>
    <w:p w:rsidR="009C1856" w:rsidRDefault="009C1856" w:rsidP="009C1856">
      <w:pPr>
        <w:spacing w:line="360" w:lineRule="auto"/>
        <w:jc w:val="center"/>
        <w:rPr>
          <w:sz w:val="28"/>
        </w:rPr>
      </w:pPr>
      <w:r>
        <w:rPr>
          <w:sz w:val="28"/>
        </w:rPr>
        <w:t>Институт информатики и кибернетики</w:t>
      </w:r>
    </w:p>
    <w:p w:rsidR="009C1856" w:rsidRDefault="009C1856" w:rsidP="009C1856">
      <w:pPr>
        <w:spacing w:line="360" w:lineRule="auto"/>
        <w:jc w:val="center"/>
        <w:rPr>
          <w:sz w:val="28"/>
        </w:rPr>
      </w:pPr>
      <w:r>
        <w:rPr>
          <w:sz w:val="28"/>
        </w:rPr>
        <w:t>Кафедра информационных систем и технологий</w:t>
      </w:r>
    </w:p>
    <w:p w:rsidR="009C1856" w:rsidRDefault="009C1856" w:rsidP="009C1856">
      <w:pPr>
        <w:spacing w:line="360" w:lineRule="auto"/>
      </w:pPr>
    </w:p>
    <w:p w:rsidR="009C1856" w:rsidRDefault="009C1856" w:rsidP="009C1856">
      <w:pPr>
        <w:spacing w:line="360" w:lineRule="auto"/>
      </w:pPr>
    </w:p>
    <w:p w:rsidR="009C1856" w:rsidRPr="003A31A3" w:rsidRDefault="009C1856" w:rsidP="009C1856">
      <w:pPr>
        <w:spacing w:line="360" w:lineRule="auto"/>
        <w:jc w:val="center"/>
        <w:rPr>
          <w:sz w:val="28"/>
          <w:szCs w:val="28"/>
        </w:rPr>
      </w:pPr>
      <w:r w:rsidRPr="008B4CB0">
        <w:rPr>
          <w:sz w:val="28"/>
          <w:szCs w:val="28"/>
        </w:rPr>
        <w:t>Отчет по лабораторной работе №</w:t>
      </w:r>
      <w:r w:rsidR="004C0ACC">
        <w:rPr>
          <w:sz w:val="28"/>
          <w:szCs w:val="28"/>
        </w:rPr>
        <w:t>2</w:t>
      </w:r>
    </w:p>
    <w:p w:rsidR="009C1856" w:rsidRPr="008B4CB0" w:rsidRDefault="009C1856" w:rsidP="009C1856">
      <w:pPr>
        <w:spacing w:line="360" w:lineRule="auto"/>
        <w:jc w:val="center"/>
        <w:rPr>
          <w:sz w:val="28"/>
          <w:szCs w:val="28"/>
        </w:rPr>
      </w:pPr>
      <w:proofErr w:type="gramStart"/>
      <w:r w:rsidRPr="008B4CB0">
        <w:rPr>
          <w:sz w:val="28"/>
          <w:szCs w:val="28"/>
        </w:rPr>
        <w:t>по</w:t>
      </w:r>
      <w:proofErr w:type="gramEnd"/>
      <w:r w:rsidRPr="008B4CB0">
        <w:rPr>
          <w:sz w:val="28"/>
          <w:szCs w:val="28"/>
        </w:rPr>
        <w:t xml:space="preserve"> курсу</w:t>
      </w:r>
    </w:p>
    <w:p w:rsidR="009C1856" w:rsidRPr="008B4CB0" w:rsidRDefault="009C1856" w:rsidP="009C1856">
      <w:pPr>
        <w:spacing w:line="360" w:lineRule="auto"/>
        <w:jc w:val="center"/>
        <w:rPr>
          <w:sz w:val="28"/>
          <w:szCs w:val="28"/>
        </w:rPr>
      </w:pPr>
      <w:r w:rsidRPr="008B4CB0">
        <w:rPr>
          <w:sz w:val="28"/>
          <w:szCs w:val="28"/>
        </w:rPr>
        <w:t>«</w:t>
      </w:r>
      <w:r w:rsidR="004C0ACC">
        <w:rPr>
          <w:sz w:val="28"/>
          <w:szCs w:val="28"/>
        </w:rPr>
        <w:t>Интеллектуальные системы управления</w:t>
      </w:r>
      <w:r w:rsidRPr="008B4CB0">
        <w:rPr>
          <w:sz w:val="28"/>
          <w:szCs w:val="28"/>
        </w:rPr>
        <w:t>»</w:t>
      </w: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 xml:space="preserve">Выполнил: </w:t>
      </w:r>
    </w:p>
    <w:p w:rsidR="009C1856" w:rsidRPr="008B4CB0" w:rsidRDefault="009C1856" w:rsidP="009C1856">
      <w:pPr>
        <w:spacing w:line="360" w:lineRule="auto"/>
        <w:jc w:val="right"/>
        <w:rPr>
          <w:sz w:val="28"/>
          <w:szCs w:val="28"/>
        </w:rPr>
      </w:pPr>
      <w:proofErr w:type="gramStart"/>
      <w:r w:rsidRPr="008B4CB0">
        <w:rPr>
          <w:sz w:val="28"/>
          <w:szCs w:val="28"/>
        </w:rPr>
        <w:t>студент</w:t>
      </w:r>
      <w:proofErr w:type="gramEnd"/>
      <w:r w:rsidRPr="008B4CB0">
        <w:rPr>
          <w:sz w:val="28"/>
          <w:szCs w:val="28"/>
        </w:rPr>
        <w:t xml:space="preserve"> группы</w:t>
      </w:r>
    </w:p>
    <w:p w:rsidR="00D0289B" w:rsidRDefault="00D0289B" w:rsidP="009C185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6132</w:t>
      </w:r>
    </w:p>
    <w:p w:rsidR="00D0289B" w:rsidRDefault="00D0289B" w:rsidP="009C185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9C1856" w:rsidRPr="008B4CB0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>Проверил:</w:t>
      </w:r>
    </w:p>
    <w:p w:rsidR="009C1856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>к.т.н., доцент Солдатова О.П.</w:t>
      </w: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амара 2023</w:t>
      </w:r>
    </w:p>
    <w:p w:rsidR="009C1856" w:rsidRPr="005B66AE" w:rsidRDefault="009C1856" w:rsidP="009C185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B66AE">
        <w:rPr>
          <w:sz w:val="28"/>
          <w:szCs w:val="28"/>
        </w:rPr>
        <w:lastRenderedPageBreak/>
        <w:t xml:space="preserve">Целью данной лабораторной работы является демонстрация способности нейронной сети решать задачи классификации. Реализовать модель на языке </w:t>
      </w:r>
      <w:r w:rsidRPr="005B66AE">
        <w:rPr>
          <w:sz w:val="28"/>
          <w:szCs w:val="28"/>
          <w:lang w:val="en-US"/>
        </w:rPr>
        <w:t>Python</w:t>
      </w:r>
      <w:r w:rsidRPr="005B66AE">
        <w:rPr>
          <w:sz w:val="28"/>
          <w:szCs w:val="28"/>
        </w:rPr>
        <w:t xml:space="preserve"> в среде </w:t>
      </w:r>
      <w:proofErr w:type="spellStart"/>
      <w:r w:rsidRPr="005B66AE">
        <w:rPr>
          <w:sz w:val="28"/>
          <w:szCs w:val="28"/>
          <w:lang w:val="en-US"/>
        </w:rPr>
        <w:t>Jupyter</w:t>
      </w:r>
      <w:proofErr w:type="spellEnd"/>
      <w:r w:rsidRPr="005B66AE">
        <w:rPr>
          <w:sz w:val="28"/>
          <w:szCs w:val="28"/>
        </w:rPr>
        <w:t xml:space="preserve"> </w:t>
      </w:r>
      <w:r w:rsidRPr="005B66AE">
        <w:rPr>
          <w:sz w:val="28"/>
          <w:szCs w:val="28"/>
          <w:lang w:val="en-US"/>
        </w:rPr>
        <w:t>Notebook</w:t>
      </w:r>
      <w:r w:rsidRPr="005B66AE">
        <w:rPr>
          <w:sz w:val="28"/>
          <w:szCs w:val="28"/>
        </w:rPr>
        <w:t xml:space="preserve"> с использованием библиотек </w:t>
      </w:r>
      <w:r w:rsidRPr="005B66AE">
        <w:rPr>
          <w:sz w:val="28"/>
          <w:szCs w:val="28"/>
          <w:lang w:val="en-US"/>
        </w:rPr>
        <w:t>N</w:t>
      </w:r>
      <w:proofErr w:type="spellStart"/>
      <w:r w:rsidRPr="005B66AE">
        <w:rPr>
          <w:sz w:val="28"/>
          <w:szCs w:val="28"/>
        </w:rPr>
        <w:t>umpy</w:t>
      </w:r>
      <w:proofErr w:type="spellEnd"/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Pandas</w:t>
      </w:r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M</w:t>
      </w:r>
      <w:proofErr w:type="spellStart"/>
      <w:r w:rsidRPr="005B66AE">
        <w:rPr>
          <w:sz w:val="28"/>
          <w:szCs w:val="28"/>
        </w:rPr>
        <w:t>atplotlib</w:t>
      </w:r>
      <w:proofErr w:type="spellEnd"/>
      <w:r w:rsidRPr="005B66AE">
        <w:rPr>
          <w:sz w:val="28"/>
          <w:szCs w:val="28"/>
        </w:rPr>
        <w:t xml:space="preserve">, </w:t>
      </w:r>
      <w:proofErr w:type="spellStart"/>
      <w:r w:rsidRPr="005B66AE">
        <w:rPr>
          <w:sz w:val="28"/>
          <w:szCs w:val="28"/>
          <w:lang w:val="en-US"/>
        </w:rPr>
        <w:t>Sclearn</w:t>
      </w:r>
      <w:proofErr w:type="spellEnd"/>
      <w:r w:rsidRPr="005B66AE">
        <w:rPr>
          <w:sz w:val="28"/>
          <w:szCs w:val="28"/>
        </w:rPr>
        <w:t xml:space="preserve">, </w:t>
      </w:r>
      <w:proofErr w:type="spellStart"/>
      <w:r w:rsidRPr="005B66AE">
        <w:rPr>
          <w:sz w:val="28"/>
          <w:szCs w:val="28"/>
          <w:lang w:val="en-US"/>
        </w:rPr>
        <w:t>Keras</w:t>
      </w:r>
      <w:proofErr w:type="spellEnd"/>
      <w:r w:rsidRPr="005B66AE">
        <w:rPr>
          <w:sz w:val="28"/>
          <w:szCs w:val="28"/>
        </w:rPr>
        <w:t xml:space="preserve"> и </w:t>
      </w:r>
      <w:proofErr w:type="spellStart"/>
      <w:r w:rsidRPr="005B66AE">
        <w:rPr>
          <w:sz w:val="28"/>
          <w:szCs w:val="28"/>
          <w:lang w:val="en-US"/>
        </w:rPr>
        <w:t>Tensorflow</w:t>
      </w:r>
      <w:proofErr w:type="spellEnd"/>
      <w:r w:rsidRPr="005B66AE">
        <w:rPr>
          <w:sz w:val="28"/>
          <w:szCs w:val="28"/>
        </w:rPr>
        <w:t>.</w:t>
      </w:r>
    </w:p>
    <w:p w:rsidR="009C1856" w:rsidRPr="005B66AE" w:rsidRDefault="009C1856" w:rsidP="000670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Используемая модель: многослойный персептрон.</w:t>
      </w:r>
      <w:r>
        <w:rPr>
          <w:sz w:val="28"/>
          <w:szCs w:val="28"/>
        </w:rPr>
        <w:t xml:space="preserve"> </w:t>
      </w:r>
      <w:r w:rsidRPr="00241619">
        <w:rPr>
          <w:sz w:val="28"/>
          <w:szCs w:val="28"/>
        </w:rPr>
        <w:t>Вариант №5.</w:t>
      </w:r>
    </w:p>
    <w:p w:rsidR="009C1856" w:rsidRPr="005B66AE" w:rsidRDefault="00EE59D3" w:rsidP="0006705F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>
        <w:rPr>
          <w:bCs/>
          <w:sz w:val="28"/>
          <w:szCs w:val="28"/>
        </w:rPr>
        <w:t>Порядок выполнения работы</w:t>
      </w:r>
      <w:r w:rsidR="009C1856" w:rsidRPr="005B66AE">
        <w:rPr>
          <w:sz w:val="28"/>
          <w:szCs w:val="28"/>
        </w:rPr>
        <w:t>: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читать файл с данными для классификации итальянских вин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Написать программу, имитирующую работу многослойного персептрона с настраиваемым числом скрытых слоёв от 1 до 3 в соответствии с вариантом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ровести обучение сети с использованием заданных алгоритмов обучения </w:t>
      </w:r>
      <w:r w:rsidRPr="005B66AE">
        <w:rPr>
          <w:sz w:val="28"/>
          <w:szCs w:val="28"/>
          <w:lang w:val="en-US"/>
        </w:rPr>
        <w:t>SGD</w:t>
      </w:r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SGD</w:t>
      </w:r>
      <w:r w:rsidRPr="005B66AE">
        <w:rPr>
          <w:sz w:val="28"/>
          <w:szCs w:val="28"/>
        </w:rPr>
        <w:t xml:space="preserve"> с импульсом (моментом) Нестерова, </w:t>
      </w:r>
      <w:proofErr w:type="spellStart"/>
      <w:proofErr w:type="gramStart"/>
      <w:r w:rsidRPr="005B66AE">
        <w:rPr>
          <w:sz w:val="28"/>
          <w:szCs w:val="28"/>
        </w:rPr>
        <w:t>Ada</w:t>
      </w:r>
      <w:proofErr w:type="spellEnd"/>
      <w:r w:rsidRPr="005B66AE">
        <w:rPr>
          <w:sz w:val="28"/>
          <w:szCs w:val="28"/>
          <w:lang w:val="en-US"/>
        </w:rPr>
        <w:t>grad</w:t>
      </w:r>
      <w:r w:rsidRPr="005B66AE">
        <w:rPr>
          <w:sz w:val="28"/>
          <w:szCs w:val="28"/>
        </w:rPr>
        <w:t> ,</w:t>
      </w:r>
      <w:proofErr w:type="gramEnd"/>
      <w:r w:rsidRPr="005B66AE">
        <w:rPr>
          <w:sz w:val="28"/>
          <w:szCs w:val="28"/>
        </w:rPr>
        <w:t xml:space="preserve"> </w:t>
      </w:r>
      <w:proofErr w:type="spellStart"/>
      <w:r w:rsidRPr="005B66AE">
        <w:rPr>
          <w:sz w:val="28"/>
          <w:szCs w:val="28"/>
        </w:rPr>
        <w:t>Adadelta</w:t>
      </w:r>
      <w:proofErr w:type="spellEnd"/>
      <w:r w:rsidRPr="005B66AE">
        <w:rPr>
          <w:sz w:val="28"/>
          <w:szCs w:val="28"/>
        </w:rPr>
        <w:t xml:space="preserve">, </w:t>
      </w:r>
      <w:proofErr w:type="spellStart"/>
      <w:r w:rsidRPr="005B66AE">
        <w:rPr>
          <w:sz w:val="28"/>
          <w:szCs w:val="28"/>
        </w:rPr>
        <w:t>RMSProp</w:t>
      </w:r>
      <w:proofErr w:type="spellEnd"/>
      <w:r w:rsidRPr="005B66AE">
        <w:rPr>
          <w:sz w:val="28"/>
          <w:szCs w:val="28"/>
        </w:rPr>
        <w:t xml:space="preserve"> , </w:t>
      </w:r>
      <w:proofErr w:type="spellStart"/>
      <w:r w:rsidRPr="005B66AE">
        <w:rPr>
          <w:sz w:val="28"/>
          <w:szCs w:val="28"/>
        </w:rPr>
        <w:t>Adam</w:t>
      </w:r>
      <w:proofErr w:type="spellEnd"/>
      <w:r w:rsidRPr="005B66AE">
        <w:rPr>
          <w:sz w:val="28"/>
          <w:szCs w:val="28"/>
        </w:rPr>
        <w:t xml:space="preserve"> , </w:t>
      </w:r>
      <w:proofErr w:type="spellStart"/>
      <w:r w:rsidRPr="005B66AE">
        <w:rPr>
          <w:sz w:val="28"/>
          <w:szCs w:val="28"/>
          <w:lang w:val="en-US"/>
        </w:rPr>
        <w:t>Adamas</w:t>
      </w:r>
      <w:proofErr w:type="spellEnd"/>
      <w:r w:rsidRPr="005B66AE">
        <w:rPr>
          <w:sz w:val="28"/>
          <w:szCs w:val="28"/>
        </w:rPr>
        <w:t xml:space="preserve">, </w:t>
      </w:r>
      <w:proofErr w:type="spellStart"/>
      <w:r w:rsidRPr="005B66AE">
        <w:rPr>
          <w:sz w:val="28"/>
          <w:szCs w:val="28"/>
        </w:rPr>
        <w:t>Nadam</w:t>
      </w:r>
      <w:proofErr w:type="spellEnd"/>
      <w:r w:rsidRPr="005B66AE">
        <w:rPr>
          <w:rFonts w:ascii="Yandex Sans Display Light" w:hAnsi="Yandex Sans Display Light"/>
          <w:sz w:val="28"/>
          <w:szCs w:val="28"/>
        </w:rPr>
        <w:t> </w:t>
      </w:r>
      <w:r w:rsidRPr="005B66AE">
        <w:rPr>
          <w:sz w:val="28"/>
          <w:szCs w:val="28"/>
        </w:rPr>
        <w:t xml:space="preserve">. 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ровести тестирование сети, обученной при помощи </w:t>
      </w:r>
      <w:r>
        <w:rPr>
          <w:sz w:val="28"/>
          <w:szCs w:val="28"/>
        </w:rPr>
        <w:t>заданных</w:t>
      </w:r>
      <w:r w:rsidRPr="005B66AE">
        <w:rPr>
          <w:sz w:val="28"/>
          <w:szCs w:val="28"/>
        </w:rPr>
        <w:t xml:space="preserve">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Продемонстрировать работу многослойного персептрона преподавателю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Исследовать зависимость функции ошибки при обучении и </w:t>
      </w:r>
      <w:r>
        <w:rPr>
          <w:sz w:val="28"/>
          <w:szCs w:val="28"/>
        </w:rPr>
        <w:t>тестировании</w:t>
      </w:r>
      <w:r w:rsidRPr="005B66AE">
        <w:rPr>
          <w:sz w:val="28"/>
          <w:szCs w:val="28"/>
        </w:rPr>
        <w:t xml:space="preserve">, а также метрику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от объёма обучающей выборки для всех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Исследовать зависимость функции ошибки при обучении и тестировании, а также метрики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от числа эпох обучения для заданных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Построить графики функции ошибки при обучении и тестировании</w:t>
      </w:r>
      <w:r>
        <w:rPr>
          <w:sz w:val="28"/>
          <w:szCs w:val="28"/>
        </w:rPr>
        <w:t>,</w:t>
      </w:r>
      <w:r w:rsidRPr="005B66AE">
        <w:rPr>
          <w:sz w:val="28"/>
          <w:szCs w:val="28"/>
        </w:rPr>
        <w:t xml:space="preserve"> а также метрики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для </w:t>
      </w:r>
      <w:r>
        <w:rPr>
          <w:sz w:val="28"/>
          <w:szCs w:val="28"/>
        </w:rPr>
        <w:t>обучения и тестирования</w:t>
      </w:r>
      <w:r w:rsidRPr="005B66AE">
        <w:rPr>
          <w:sz w:val="28"/>
          <w:szCs w:val="28"/>
        </w:rPr>
        <w:t>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Рассчитать метрики </w:t>
      </w:r>
      <w:r w:rsidRPr="005B66AE">
        <w:rPr>
          <w:sz w:val="28"/>
          <w:szCs w:val="28"/>
          <w:lang w:val="en-US"/>
        </w:rPr>
        <w:t>precision, recall, TPN, FPN, F1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остроить </w:t>
      </w:r>
      <w:r w:rsidRPr="005B66AE">
        <w:rPr>
          <w:sz w:val="28"/>
          <w:szCs w:val="28"/>
          <w:lang w:val="en-US"/>
        </w:rPr>
        <w:t>ROC</w:t>
      </w:r>
      <w:r w:rsidRPr="005B66AE">
        <w:rPr>
          <w:sz w:val="28"/>
          <w:szCs w:val="28"/>
        </w:rPr>
        <w:t xml:space="preserve"> кривые и посчитать площадь </w:t>
      </w:r>
      <w:r w:rsidRPr="005B66AE">
        <w:rPr>
          <w:sz w:val="28"/>
          <w:szCs w:val="28"/>
          <w:lang w:val="en-US"/>
        </w:rPr>
        <w:t>AUC</w:t>
      </w:r>
      <w:r w:rsidRPr="005B66AE">
        <w:rPr>
          <w:sz w:val="28"/>
          <w:szCs w:val="28"/>
        </w:rPr>
        <w:t xml:space="preserve"> под кривой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делать вывод о лучшем алгоритме обучения и лучших параметрах топологии сети и обучения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lastRenderedPageBreak/>
        <w:t xml:space="preserve">Рассчитать и построить графическое изображение для </w:t>
      </w:r>
      <w:r w:rsidRPr="005B66AE">
        <w:rPr>
          <w:sz w:val="28"/>
          <w:szCs w:val="28"/>
          <w:lang w:val="en-US"/>
        </w:rPr>
        <w:t>Confusion</w:t>
      </w:r>
      <w:r w:rsidRPr="005B66AE">
        <w:rPr>
          <w:sz w:val="28"/>
          <w:szCs w:val="28"/>
        </w:rPr>
        <w:t xml:space="preserve"> </w:t>
      </w:r>
      <w:proofErr w:type="spellStart"/>
      <w:r w:rsidRPr="005B66AE">
        <w:rPr>
          <w:sz w:val="28"/>
          <w:szCs w:val="28"/>
          <w:lang w:val="en-US"/>
        </w:rPr>
        <w:t>matrics</w:t>
      </w:r>
      <w:proofErr w:type="spellEnd"/>
      <w:r w:rsidRPr="005B66AE">
        <w:rPr>
          <w:sz w:val="28"/>
          <w:szCs w:val="28"/>
        </w:rPr>
        <w:t>.</w:t>
      </w:r>
    </w:p>
    <w:p w:rsidR="009C1856" w:rsidRPr="00241619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оставить отчёт, который должен содержать постановку задачи, текст программы, результаты исследований по пунктам 5-1</w:t>
      </w:r>
      <w:r>
        <w:rPr>
          <w:sz w:val="28"/>
          <w:szCs w:val="28"/>
        </w:rPr>
        <w:t>2</w:t>
      </w:r>
      <w:r w:rsidRPr="005B66AE">
        <w:rPr>
          <w:sz w:val="28"/>
          <w:szCs w:val="28"/>
        </w:rPr>
        <w:t xml:space="preserve"> и сдать его преподавателю.</w:t>
      </w:r>
    </w:p>
    <w:p w:rsidR="009C1856" w:rsidRPr="005B66AE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5B66AE">
        <w:rPr>
          <w:bCs/>
          <w:sz w:val="28"/>
          <w:szCs w:val="28"/>
        </w:rPr>
        <w:t>Описание сети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для решения задачи классификации используется сеть на основе многослойного персептрона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ногослойный персептрон</w:t>
      </w:r>
      <w:r w:rsidRPr="002F172B">
        <w:rPr>
          <w:sz w:val="28"/>
          <w:szCs w:val="28"/>
        </w:rPr>
        <w:t xml:space="preserve"> состоит из множества входных узлов, которые образуют входной слой; одного или нескольких скрытых слоев вычислительных нейронов и одного выходного слоя. Входной сигнал распространяется по сети в прямом направлении от слоя к слою. Многослойные персептроны успешно применяются для решения разнообразных сложных задач. При этом обучение с учителем выполняется с помощью такого популярного алгоритма, как алгоритм обратного распространения ошибки</w:t>
      </w:r>
      <w:r>
        <w:rPr>
          <w:sz w:val="28"/>
          <w:szCs w:val="28"/>
        </w:rPr>
        <w:t>.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Многослойный персептрон имеет три отличительных признака: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Каждый нейрон имеет нелинейную функцию активации. Данная функция должна быть гладкой (то есть всюду дифференцируемой). Самой популярной гладкой функцией активации является сигмоидальная функция.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Сеть содержит один или несколько слоев скрытых нейронов. Эти нейроны позволяют сети обучаться решению сложных задач, последовательно извлекая наиболее важные признаки из входного вектора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 xml:space="preserve">Сеть обладает высокой степенью связности, реализуемой посредством </w:t>
      </w:r>
      <w:proofErr w:type="spellStart"/>
      <w:r w:rsidRPr="00F33185">
        <w:rPr>
          <w:sz w:val="28"/>
          <w:szCs w:val="28"/>
        </w:rPr>
        <w:t>синаптических</w:t>
      </w:r>
      <w:proofErr w:type="spellEnd"/>
      <w:r w:rsidRPr="00F33185">
        <w:rPr>
          <w:sz w:val="28"/>
          <w:szCs w:val="28"/>
        </w:rPr>
        <w:t xml:space="preserve"> соединений</w:t>
      </w:r>
      <w:r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061F0">
        <w:rPr>
          <w:sz w:val="28"/>
          <w:szCs w:val="28"/>
        </w:rPr>
        <w:t xml:space="preserve">Структура многослойного персептрона с </w:t>
      </w:r>
      <w:r w:rsidRPr="00241619">
        <w:rPr>
          <w:sz w:val="28"/>
          <w:szCs w:val="28"/>
        </w:rPr>
        <w:t>одним</w:t>
      </w:r>
      <w:r>
        <w:rPr>
          <w:sz w:val="28"/>
          <w:szCs w:val="28"/>
        </w:rPr>
        <w:t xml:space="preserve"> скрытым</w:t>
      </w:r>
      <w:r w:rsidRPr="00F061F0">
        <w:rPr>
          <w:sz w:val="28"/>
          <w:szCs w:val="28"/>
        </w:rPr>
        <w:t xml:space="preserve"> сло</w:t>
      </w:r>
      <w:r>
        <w:rPr>
          <w:sz w:val="28"/>
          <w:szCs w:val="28"/>
        </w:rPr>
        <w:t>ем</w:t>
      </w:r>
      <w:r w:rsidRPr="00F061F0">
        <w:rPr>
          <w:sz w:val="28"/>
          <w:szCs w:val="28"/>
        </w:rPr>
        <w:t xml:space="preserve"> изображена на рис</w:t>
      </w:r>
      <w:r>
        <w:rPr>
          <w:sz w:val="28"/>
          <w:szCs w:val="28"/>
        </w:rPr>
        <w:t>унке 2.</w:t>
      </w:r>
    </w:p>
    <w:p w:rsidR="009C1856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айл </w:t>
      </w:r>
      <w:r w:rsidRPr="005B66AE">
        <w:rPr>
          <w:sz w:val="28"/>
          <w:szCs w:val="28"/>
        </w:rPr>
        <w:t>с данными для классификации итальянских вин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591A11">
        <w:rPr>
          <w:noProof/>
          <w:sz w:val="28"/>
          <w:szCs w:val="28"/>
        </w:rPr>
        <w:lastRenderedPageBreak/>
        <w:drawing>
          <wp:inline distT="0" distB="0" distL="0" distR="0" wp14:anchorId="0466DFEC" wp14:editId="79A912C9">
            <wp:extent cx="4465413" cy="1430078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819" cy="144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91A11">
        <w:rPr>
          <w:noProof/>
        </w:rPr>
        <w:t xml:space="preserve"> </w:t>
      </w:r>
      <w:r w:rsidRPr="00591A11">
        <w:rPr>
          <w:noProof/>
          <w:sz w:val="28"/>
          <w:szCs w:val="28"/>
        </w:rPr>
        <w:drawing>
          <wp:inline distT="0" distB="0" distL="0" distR="0" wp14:anchorId="66428FBF" wp14:editId="22916D6D">
            <wp:extent cx="807813" cy="1411453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5663" cy="153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D23FB5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sz w:val="28"/>
          <w:szCs w:val="28"/>
        </w:rPr>
        <w:t xml:space="preserve">Рисунок 1 – Пример данных </w:t>
      </w:r>
      <w:proofErr w:type="spellStart"/>
      <w:r>
        <w:rPr>
          <w:sz w:val="28"/>
          <w:szCs w:val="28"/>
        </w:rPr>
        <w:t>датасета</w:t>
      </w:r>
      <w:proofErr w:type="spellEnd"/>
      <w:r>
        <w:rPr>
          <w:sz w:val="28"/>
          <w:szCs w:val="28"/>
        </w:rPr>
        <w:t>.</w:t>
      </w:r>
      <w:r w:rsidRPr="00591A11">
        <w:rPr>
          <w:bCs/>
          <w:sz w:val="28"/>
          <w:szCs w:val="28"/>
        </w:rPr>
        <w:t xml:space="preserve"> </w:t>
      </w:r>
    </w:p>
    <w:p w:rsidR="009C1856" w:rsidRPr="0067296E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ногослойный персептрон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D23FB5">
        <w:rPr>
          <w:noProof/>
          <w:sz w:val="28"/>
          <w:szCs w:val="28"/>
        </w:rPr>
        <w:drawing>
          <wp:inline distT="0" distB="0" distL="0" distR="0" wp14:anchorId="401FBCAC" wp14:editId="1C95F6AA">
            <wp:extent cx="5940425" cy="1552575"/>
            <wp:effectExtent l="0" t="0" r="317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67296E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Структура многослойного персептрона для алгоритмов </w:t>
      </w:r>
      <w:r>
        <w:rPr>
          <w:sz w:val="28"/>
          <w:szCs w:val="28"/>
          <w:lang w:val="en-US"/>
        </w:rPr>
        <w:t>SGD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MSPROP</w:t>
      </w:r>
    </w:p>
    <w:p w:rsidR="009C1856" w:rsidRPr="005B66AE" w:rsidRDefault="009C1856" w:rsidP="009C1856">
      <w:pPr>
        <w:spacing w:line="360" w:lineRule="auto"/>
        <w:jc w:val="both"/>
        <w:rPr>
          <w:sz w:val="28"/>
          <w:szCs w:val="28"/>
        </w:rPr>
      </w:pPr>
      <w:r w:rsidRPr="008F3AA9">
        <w:rPr>
          <w:sz w:val="28"/>
          <w:szCs w:val="28"/>
        </w:rPr>
        <w:t xml:space="preserve">Структура многослойного персептрона с </w:t>
      </w:r>
      <w:r>
        <w:rPr>
          <w:sz w:val="28"/>
          <w:szCs w:val="28"/>
        </w:rPr>
        <w:t xml:space="preserve">тремя </w:t>
      </w:r>
      <w:r w:rsidRPr="008F3AA9">
        <w:rPr>
          <w:sz w:val="28"/>
          <w:szCs w:val="28"/>
        </w:rPr>
        <w:t>скрытым</w:t>
      </w:r>
      <w:r>
        <w:rPr>
          <w:sz w:val="28"/>
          <w:szCs w:val="28"/>
        </w:rPr>
        <w:t>и слоями изображена на рисунке 3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7296E">
        <w:rPr>
          <w:noProof/>
          <w:sz w:val="28"/>
          <w:szCs w:val="28"/>
        </w:rPr>
        <w:drawing>
          <wp:inline distT="0" distB="0" distL="0" distR="0" wp14:anchorId="4024ABFA" wp14:editId="59E675F4">
            <wp:extent cx="5940425" cy="2005330"/>
            <wp:effectExtent l="0" t="0" r="317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0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Структура многослойного персептрона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алгоритмов </w:t>
      </w:r>
      <w:r>
        <w:rPr>
          <w:sz w:val="28"/>
          <w:szCs w:val="28"/>
          <w:lang w:val="en-US"/>
        </w:rPr>
        <w:t>SGD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MSPROP</w:t>
      </w:r>
      <w:r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1E0510">
        <w:rPr>
          <w:sz w:val="28"/>
          <w:szCs w:val="28"/>
        </w:rPr>
        <w:t>В программе реализован</w:t>
      </w:r>
      <w:r>
        <w:rPr>
          <w:sz w:val="28"/>
          <w:szCs w:val="28"/>
        </w:rPr>
        <w:t>ы 2 модели</w:t>
      </w:r>
      <w:r w:rsidRPr="001E0510">
        <w:rPr>
          <w:sz w:val="28"/>
          <w:szCs w:val="28"/>
        </w:rPr>
        <w:t xml:space="preserve"> многослойн</w:t>
      </w:r>
      <w:r>
        <w:rPr>
          <w:sz w:val="28"/>
          <w:szCs w:val="28"/>
        </w:rPr>
        <w:t>ого</w:t>
      </w:r>
      <w:r w:rsidRPr="001E0510">
        <w:rPr>
          <w:sz w:val="28"/>
          <w:szCs w:val="28"/>
        </w:rPr>
        <w:t xml:space="preserve"> персептрон</w:t>
      </w:r>
      <w:r>
        <w:rPr>
          <w:sz w:val="28"/>
          <w:szCs w:val="28"/>
        </w:rPr>
        <w:t>а.</w:t>
      </w:r>
    </w:p>
    <w:p w:rsidR="009C1856" w:rsidRPr="00A3188B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 xml:space="preserve">Первая модель включает входной слой, 1 скрытый </w:t>
      </w:r>
      <w:proofErr w:type="spellStart"/>
      <w:r w:rsidRPr="00A3188B">
        <w:rPr>
          <w:sz w:val="28"/>
          <w:szCs w:val="28"/>
        </w:rPr>
        <w:t>полносвязный</w:t>
      </w:r>
      <w:proofErr w:type="spellEnd"/>
      <w:r w:rsidRPr="00A3188B">
        <w:rPr>
          <w:sz w:val="28"/>
          <w:szCs w:val="28"/>
        </w:rPr>
        <w:t xml:space="preserve"> слой. В качестве функции активации каждого слоя используется «</w:t>
      </w:r>
      <w:r w:rsidRPr="00A3188B">
        <w:rPr>
          <w:sz w:val="28"/>
          <w:szCs w:val="28"/>
          <w:lang w:val="en-US"/>
        </w:rPr>
        <w:t>sigmoid</w:t>
      </w:r>
      <w:r w:rsidRPr="00A3188B">
        <w:rPr>
          <w:sz w:val="28"/>
          <w:szCs w:val="28"/>
        </w:rPr>
        <w:t>», для последнего слоя выбрана функция «</w:t>
      </w:r>
      <w:proofErr w:type="spellStart"/>
      <w:r w:rsidRPr="00A3188B">
        <w:rPr>
          <w:sz w:val="28"/>
          <w:szCs w:val="28"/>
          <w:lang w:val="en-US"/>
        </w:rPr>
        <w:t>softmax</w:t>
      </w:r>
      <w:proofErr w:type="spellEnd"/>
      <w:r w:rsidRPr="00A3188B">
        <w:rPr>
          <w:sz w:val="28"/>
          <w:szCs w:val="28"/>
        </w:rPr>
        <w:t xml:space="preserve">». Выбраны такие параметры: размер </w:t>
      </w:r>
      <w:proofErr w:type="spellStart"/>
      <w:r w:rsidRPr="00A3188B">
        <w:rPr>
          <w:sz w:val="28"/>
          <w:szCs w:val="28"/>
        </w:rPr>
        <w:t>батча</w:t>
      </w:r>
      <w:proofErr w:type="spellEnd"/>
      <w:r w:rsidRPr="00A3188B">
        <w:rPr>
          <w:sz w:val="28"/>
          <w:szCs w:val="28"/>
        </w:rPr>
        <w:t xml:space="preserve"> – 1, количество эпох обучения – </w:t>
      </w:r>
      <w:r>
        <w:rPr>
          <w:sz w:val="28"/>
          <w:szCs w:val="28"/>
        </w:rPr>
        <w:t>50</w:t>
      </w:r>
      <w:r w:rsidRPr="00A3188B">
        <w:rPr>
          <w:sz w:val="28"/>
          <w:szCs w:val="28"/>
        </w:rPr>
        <w:t xml:space="preserve">, доля обучающей выборки из </w:t>
      </w:r>
      <w:r w:rsidRPr="00A3188B">
        <w:rPr>
          <w:sz w:val="28"/>
          <w:szCs w:val="28"/>
        </w:rPr>
        <w:lastRenderedPageBreak/>
        <w:t xml:space="preserve">общей выборки = </w:t>
      </w:r>
      <w:r>
        <w:rPr>
          <w:sz w:val="28"/>
          <w:szCs w:val="28"/>
        </w:rPr>
        <w:t>20</w:t>
      </w:r>
      <w:r w:rsidRPr="00A3188B">
        <w:rPr>
          <w:sz w:val="28"/>
          <w:szCs w:val="28"/>
        </w:rPr>
        <w:t xml:space="preserve">%. В качестве метрики погрешности прогнозирования взято </w:t>
      </w:r>
      <w:proofErr w:type="spellStart"/>
      <w:r w:rsidRPr="00A3188B">
        <w:rPr>
          <w:sz w:val="28"/>
          <w:szCs w:val="28"/>
        </w:rPr>
        <w:t>accuracy</w:t>
      </w:r>
      <w:proofErr w:type="spellEnd"/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recisio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ecall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PN</w:t>
      </w:r>
      <w:r w:rsidRPr="00A3188B">
        <w:rPr>
          <w:sz w:val="28"/>
          <w:szCs w:val="28"/>
        </w:rPr>
        <w:t>,</w:t>
      </w:r>
      <w:r w:rsidRPr="00591A1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A3188B">
        <w:rPr>
          <w:sz w:val="28"/>
          <w:szCs w:val="28"/>
        </w:rPr>
        <w:t xml:space="preserve">. </w:t>
      </w:r>
    </w:p>
    <w:p w:rsidR="009C1856" w:rsidRPr="00A3188B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 xml:space="preserve">Вторая модель включает входной слой, 3 скрытых </w:t>
      </w:r>
      <w:proofErr w:type="spellStart"/>
      <w:r w:rsidRPr="00A3188B">
        <w:rPr>
          <w:sz w:val="28"/>
          <w:szCs w:val="28"/>
        </w:rPr>
        <w:t>полносвязных</w:t>
      </w:r>
      <w:proofErr w:type="spellEnd"/>
      <w:r w:rsidRPr="00A3188B">
        <w:rPr>
          <w:sz w:val="28"/>
          <w:szCs w:val="28"/>
        </w:rPr>
        <w:t xml:space="preserve"> слоя. В качестве функции активации каждого слоя используется «</w:t>
      </w:r>
      <w:r w:rsidRPr="00A3188B">
        <w:rPr>
          <w:sz w:val="28"/>
          <w:szCs w:val="28"/>
          <w:lang w:val="en-US"/>
        </w:rPr>
        <w:t>sigmoid</w:t>
      </w:r>
      <w:r w:rsidRPr="00A3188B">
        <w:rPr>
          <w:sz w:val="28"/>
          <w:szCs w:val="28"/>
        </w:rPr>
        <w:t>», для последнего слоя выбрана функция «</w:t>
      </w:r>
      <w:proofErr w:type="spellStart"/>
      <w:r w:rsidRPr="00A3188B">
        <w:rPr>
          <w:sz w:val="28"/>
          <w:szCs w:val="28"/>
          <w:lang w:val="en-US"/>
        </w:rPr>
        <w:t>softmax</w:t>
      </w:r>
      <w:proofErr w:type="spellEnd"/>
      <w:r w:rsidRPr="00A3188B">
        <w:rPr>
          <w:sz w:val="28"/>
          <w:szCs w:val="28"/>
        </w:rPr>
        <w:t xml:space="preserve">». Выбраны такие параметры: размер </w:t>
      </w:r>
      <w:proofErr w:type="spellStart"/>
      <w:r w:rsidRPr="00A3188B">
        <w:rPr>
          <w:sz w:val="28"/>
          <w:szCs w:val="28"/>
        </w:rPr>
        <w:t>батча</w:t>
      </w:r>
      <w:proofErr w:type="spellEnd"/>
      <w:r w:rsidRPr="00A3188B">
        <w:rPr>
          <w:sz w:val="28"/>
          <w:szCs w:val="28"/>
        </w:rPr>
        <w:t xml:space="preserve"> – 1, количество эпох обучения – </w:t>
      </w:r>
      <w:r>
        <w:rPr>
          <w:sz w:val="28"/>
          <w:szCs w:val="28"/>
        </w:rPr>
        <w:t>50</w:t>
      </w:r>
      <w:r w:rsidRPr="00A3188B">
        <w:rPr>
          <w:sz w:val="28"/>
          <w:szCs w:val="28"/>
        </w:rPr>
        <w:t xml:space="preserve">, доля обучающей выборки из общей выборки = </w:t>
      </w:r>
      <w:r>
        <w:rPr>
          <w:sz w:val="28"/>
          <w:szCs w:val="28"/>
        </w:rPr>
        <w:t>20</w:t>
      </w:r>
      <w:r w:rsidRPr="00A3188B">
        <w:rPr>
          <w:sz w:val="28"/>
          <w:szCs w:val="28"/>
        </w:rPr>
        <w:t xml:space="preserve">%. В качестве метрики погрешности прогнозирования взято </w:t>
      </w:r>
      <w:proofErr w:type="spellStart"/>
      <w:r w:rsidRPr="00A3188B">
        <w:rPr>
          <w:sz w:val="28"/>
          <w:szCs w:val="28"/>
        </w:rPr>
        <w:t>accuracy</w:t>
      </w:r>
      <w:proofErr w:type="spellEnd"/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recisio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ecall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A3188B"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 xml:space="preserve">При обучение использованы алгоритмы </w:t>
      </w:r>
      <w:r w:rsidRPr="00A3188B">
        <w:rPr>
          <w:sz w:val="28"/>
          <w:szCs w:val="28"/>
          <w:lang w:val="en-US"/>
        </w:rPr>
        <w:t>SGD</w:t>
      </w:r>
      <w:r w:rsidRPr="00A3188B">
        <w:rPr>
          <w:sz w:val="28"/>
          <w:szCs w:val="28"/>
        </w:rPr>
        <w:t xml:space="preserve">, </w:t>
      </w:r>
      <w:r w:rsidRPr="00A3188B">
        <w:rPr>
          <w:sz w:val="28"/>
          <w:szCs w:val="28"/>
          <w:lang w:val="en-US"/>
        </w:rPr>
        <w:t>RMSPROP</w:t>
      </w:r>
      <w:r w:rsidRPr="00A3188B">
        <w:rPr>
          <w:sz w:val="28"/>
          <w:szCs w:val="28"/>
        </w:rPr>
        <w:t>.</w:t>
      </w:r>
    </w:p>
    <w:p w:rsidR="009C1856" w:rsidRPr="0071621D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71621D">
        <w:rPr>
          <w:bCs/>
          <w:sz w:val="28"/>
          <w:szCs w:val="28"/>
        </w:rPr>
        <w:t>Описание предметной области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D73DDB">
        <w:rPr>
          <w:sz w:val="28"/>
          <w:szCs w:val="28"/>
        </w:rPr>
        <w:t xml:space="preserve">В данной работе использовался набор данных для </w:t>
      </w:r>
      <w:r>
        <w:rPr>
          <w:sz w:val="28"/>
          <w:szCs w:val="28"/>
        </w:rPr>
        <w:t>классификации вин с 3 классами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данных на рисунке 3.</w:t>
      </w:r>
    </w:p>
    <w:p w:rsidR="009C1856" w:rsidRPr="0071621D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71621D">
        <w:rPr>
          <w:bCs/>
          <w:sz w:val="28"/>
          <w:szCs w:val="28"/>
        </w:rPr>
        <w:t>Исследование</w:t>
      </w:r>
      <w:r>
        <w:rPr>
          <w:bCs/>
          <w:sz w:val="28"/>
          <w:szCs w:val="28"/>
        </w:rPr>
        <w:t xml:space="preserve"> модели1</w:t>
      </w:r>
      <w:r w:rsidRPr="006D5C7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модели2 многослойного персептрона</w:t>
      </w:r>
    </w:p>
    <w:p w:rsidR="009C1856" w:rsidRPr="00591A11" w:rsidRDefault="009C1856" w:rsidP="009C1856">
      <w:pPr>
        <w:spacing w:line="360" w:lineRule="auto"/>
        <w:ind w:firstLine="708"/>
        <w:jc w:val="both"/>
        <w:rPr>
          <w:sz w:val="28"/>
          <w:szCs w:val="28"/>
        </w:rPr>
      </w:pPr>
      <w:r w:rsidRPr="00591A11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</w:t>
      </w:r>
      <w:proofErr w:type="spellStart"/>
      <w:r w:rsidRPr="00591A11">
        <w:rPr>
          <w:sz w:val="28"/>
          <w:szCs w:val="28"/>
        </w:rPr>
        <w:t>accuracy</w:t>
      </w:r>
      <w:proofErr w:type="spellEnd"/>
      <w:r w:rsidRPr="00591A11">
        <w:rPr>
          <w:sz w:val="28"/>
          <w:szCs w:val="28"/>
        </w:rPr>
        <w:t xml:space="preserve"> от числа эпох обучения для всех алгоритмов. </w:t>
      </w:r>
    </w:p>
    <w:p w:rsidR="009C1856" w:rsidRPr="00591A11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ах 4 – 7</w:t>
      </w:r>
      <w:r w:rsidRPr="00591A11">
        <w:rPr>
          <w:sz w:val="28"/>
          <w:szCs w:val="28"/>
        </w:rPr>
        <w:t xml:space="preserve"> изображены графики зависимости погрешности и метрики качества </w:t>
      </w:r>
      <w:proofErr w:type="spellStart"/>
      <w:r w:rsidRPr="00591A11">
        <w:rPr>
          <w:sz w:val="28"/>
          <w:szCs w:val="28"/>
        </w:rPr>
        <w:t>accuracy</w:t>
      </w:r>
      <w:proofErr w:type="spellEnd"/>
      <w:r w:rsidRPr="00591A11">
        <w:rPr>
          <w:sz w:val="28"/>
          <w:szCs w:val="28"/>
        </w:rPr>
        <w:t xml:space="preserve"> от числа эпох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591A11">
        <w:rPr>
          <w:sz w:val="28"/>
          <w:szCs w:val="28"/>
        </w:rPr>
        <w:t xml:space="preserve">Метрика </w:t>
      </w:r>
      <w:proofErr w:type="spellStart"/>
      <w:r w:rsidRPr="00591A11">
        <w:rPr>
          <w:sz w:val="28"/>
          <w:szCs w:val="28"/>
        </w:rPr>
        <w:t>accuracy</w:t>
      </w:r>
      <w:proofErr w:type="spellEnd"/>
      <w:r w:rsidRPr="00591A11">
        <w:rPr>
          <w:sz w:val="28"/>
          <w:szCs w:val="28"/>
        </w:rPr>
        <w:t xml:space="preserve"> при тестировании работы </w:t>
      </w:r>
      <w:proofErr w:type="spellStart"/>
      <w:r w:rsidRPr="00591A11">
        <w:rPr>
          <w:sz w:val="28"/>
          <w:szCs w:val="28"/>
        </w:rPr>
        <w:t>нейросети</w:t>
      </w:r>
      <w:proofErr w:type="spellEnd"/>
      <w:r w:rsidRPr="00591A11">
        <w:rPr>
          <w:sz w:val="28"/>
          <w:szCs w:val="28"/>
        </w:rPr>
        <w:t xml:space="preserve"> для алгоритма </w:t>
      </w:r>
      <w:r>
        <w:rPr>
          <w:sz w:val="28"/>
          <w:szCs w:val="28"/>
          <w:lang w:val="en-US"/>
        </w:rPr>
        <w:t>SGD</w:t>
      </w:r>
      <w:r w:rsidRPr="004535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1 слоем </w:t>
      </w:r>
      <w:r w:rsidRPr="00591A11">
        <w:rPr>
          <w:sz w:val="28"/>
          <w:szCs w:val="28"/>
        </w:rPr>
        <w:t xml:space="preserve">составила </w:t>
      </w:r>
      <w:r>
        <w:rPr>
          <w:sz w:val="28"/>
          <w:szCs w:val="28"/>
        </w:rPr>
        <w:t xml:space="preserve">около </w:t>
      </w:r>
      <w:r w:rsidRPr="004535F6">
        <w:rPr>
          <w:sz w:val="28"/>
          <w:szCs w:val="28"/>
        </w:rPr>
        <w:t>100</w:t>
      </w:r>
      <w:r>
        <w:rPr>
          <w:sz w:val="28"/>
          <w:szCs w:val="28"/>
        </w:rPr>
        <w:t xml:space="preserve">% и алгоритма </w:t>
      </w:r>
      <w:r>
        <w:rPr>
          <w:sz w:val="28"/>
          <w:szCs w:val="28"/>
          <w:lang w:val="en-US"/>
        </w:rPr>
        <w:t>SGD</w:t>
      </w:r>
      <w:r w:rsidRPr="007D3DD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3 слоями около 90%, </w:t>
      </w:r>
      <w:r>
        <w:rPr>
          <w:sz w:val="28"/>
          <w:szCs w:val="28"/>
          <w:lang w:val="en-US"/>
        </w:rPr>
        <w:t>RMSPROP</w:t>
      </w:r>
      <w:r w:rsidRPr="004535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1 слоем </w:t>
      </w:r>
      <w:r w:rsidRPr="00591A11">
        <w:rPr>
          <w:sz w:val="28"/>
          <w:szCs w:val="28"/>
        </w:rPr>
        <w:t xml:space="preserve">составила </w:t>
      </w:r>
      <w:r w:rsidRPr="004535F6">
        <w:rPr>
          <w:sz w:val="28"/>
          <w:szCs w:val="28"/>
        </w:rPr>
        <w:t>100</w:t>
      </w:r>
      <w:r>
        <w:rPr>
          <w:sz w:val="28"/>
          <w:szCs w:val="28"/>
        </w:rPr>
        <w:t xml:space="preserve">% и алгоритма </w:t>
      </w:r>
      <w:r>
        <w:rPr>
          <w:sz w:val="28"/>
          <w:szCs w:val="28"/>
          <w:lang w:val="en-US"/>
        </w:rPr>
        <w:t>RMSPROP</w:t>
      </w:r>
      <w:r w:rsidRPr="007D3DDF">
        <w:rPr>
          <w:sz w:val="28"/>
          <w:szCs w:val="28"/>
        </w:rPr>
        <w:t xml:space="preserve"> </w:t>
      </w:r>
      <w:r>
        <w:rPr>
          <w:sz w:val="28"/>
          <w:szCs w:val="28"/>
        </w:rPr>
        <w:t>с 3 слоями</w:t>
      </w:r>
      <w:r w:rsidRPr="00591A11">
        <w:rPr>
          <w:sz w:val="28"/>
          <w:szCs w:val="28"/>
        </w:rPr>
        <w:t xml:space="preserve"> около </w:t>
      </w:r>
      <w:r w:rsidRPr="00133067">
        <w:rPr>
          <w:sz w:val="28"/>
          <w:szCs w:val="28"/>
        </w:rPr>
        <w:t>99</w:t>
      </w:r>
      <w:r w:rsidRPr="00591A11">
        <w:rPr>
          <w:sz w:val="28"/>
          <w:szCs w:val="28"/>
        </w:rPr>
        <w:t>%.</w:t>
      </w:r>
    </w:p>
    <w:p w:rsidR="009C1856" w:rsidRPr="00591A11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7947ED33" wp14:editId="5763BC61">
            <wp:extent cx="5940425" cy="4114800"/>
            <wp:effectExtent l="0" t="0" r="317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33067">
        <w:rPr>
          <w:sz w:val="28"/>
          <w:szCs w:val="28"/>
        </w:rPr>
        <w:t>4</w:t>
      </w:r>
      <w:r w:rsidRPr="004535F6">
        <w:rPr>
          <w:sz w:val="28"/>
          <w:szCs w:val="28"/>
        </w:rPr>
        <w:t xml:space="preserve"> - Зависимость метрики </w:t>
      </w:r>
      <w:proofErr w:type="spellStart"/>
      <w:r w:rsidRPr="004535F6">
        <w:rPr>
          <w:sz w:val="28"/>
          <w:szCs w:val="28"/>
        </w:rPr>
        <w:t>accuracy</w:t>
      </w:r>
      <w:proofErr w:type="spellEnd"/>
      <w:r w:rsidRPr="004535F6">
        <w:rPr>
          <w:sz w:val="28"/>
          <w:szCs w:val="28"/>
        </w:rPr>
        <w:t xml:space="preserve"> при обучении по алгоритмам от количества эпох обучения.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283EC303" wp14:editId="0ACC018A">
            <wp:extent cx="5940425" cy="4449445"/>
            <wp:effectExtent l="0" t="0" r="3175" b="825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4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Pr="004535F6">
        <w:rPr>
          <w:sz w:val="28"/>
          <w:szCs w:val="28"/>
        </w:rPr>
        <w:t xml:space="preserve"> – Зависимость метрики </w:t>
      </w:r>
      <w:proofErr w:type="spellStart"/>
      <w:r w:rsidRPr="004535F6">
        <w:rPr>
          <w:sz w:val="28"/>
          <w:szCs w:val="28"/>
        </w:rPr>
        <w:t>accuracy</w:t>
      </w:r>
      <w:proofErr w:type="spellEnd"/>
      <w:r w:rsidRPr="004535F6">
        <w:rPr>
          <w:sz w:val="28"/>
          <w:szCs w:val="28"/>
        </w:rPr>
        <w:t xml:space="preserve"> при классификации по алгоритмам от количества эпох обучения.</w:t>
      </w:r>
    </w:p>
    <w:p w:rsidR="009C1856" w:rsidRDefault="009C1856" w:rsidP="009C1856">
      <w:pPr>
        <w:spacing w:line="360" w:lineRule="auto"/>
        <w:jc w:val="center"/>
        <w:rPr>
          <w:noProof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4F63CE7E" wp14:editId="42F59CED">
            <wp:extent cx="5940425" cy="4377690"/>
            <wp:effectExtent l="0" t="0" r="3175" b="381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7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6</w:t>
      </w:r>
      <w:r w:rsidRPr="004535F6">
        <w:rPr>
          <w:sz w:val="28"/>
          <w:szCs w:val="28"/>
        </w:rPr>
        <w:t xml:space="preserve"> – Зависимость погрешности при обучении от количества эпох.</w:t>
      </w:r>
      <w:r w:rsidRPr="006D5C70">
        <w:rPr>
          <w:noProof/>
        </w:rPr>
        <w:t xml:space="preserve"> 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6392122D" wp14:editId="75D03FA1">
            <wp:extent cx="5940425" cy="4338320"/>
            <wp:effectExtent l="0" t="0" r="3175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3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7</w:t>
      </w:r>
      <w:r w:rsidRPr="004535F6">
        <w:rPr>
          <w:sz w:val="28"/>
          <w:szCs w:val="28"/>
        </w:rPr>
        <w:t xml:space="preserve"> – Зависимость погрешности при к</w:t>
      </w:r>
      <w:r>
        <w:rPr>
          <w:sz w:val="28"/>
          <w:szCs w:val="28"/>
        </w:rPr>
        <w:t>лассификации от количества эпох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 xml:space="preserve">Исследование функции погрешности при обучении и классификации, а также метрики качества </w:t>
      </w:r>
      <w:proofErr w:type="spellStart"/>
      <w:r w:rsidRPr="00E43560">
        <w:rPr>
          <w:sz w:val="28"/>
          <w:szCs w:val="28"/>
        </w:rPr>
        <w:t>accuracy</w:t>
      </w:r>
      <w:proofErr w:type="spellEnd"/>
      <w:r w:rsidRPr="00E43560">
        <w:rPr>
          <w:sz w:val="28"/>
          <w:szCs w:val="28"/>
        </w:rPr>
        <w:t xml:space="preserve"> для всех исследований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>Дополнительно было проведено исследование погрешности прогнозирования от способа разделения обучающей выборки на две части: обучающую и тестирующую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>Результаты экспериментов приведены ниже. По оси X находится доля выборки, используемая для обучения, от 10% до 90%, по оси Y – погрешность прогнозирования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51260A49" wp14:editId="3B6563AB">
            <wp:extent cx="5940425" cy="4101465"/>
            <wp:effectExtent l="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8</w:t>
      </w:r>
      <w:r w:rsidRPr="004535F6">
        <w:rPr>
          <w:sz w:val="28"/>
          <w:szCs w:val="28"/>
        </w:rPr>
        <w:t xml:space="preserve"> – Зависимость погрешности при </w:t>
      </w:r>
      <w:r>
        <w:rPr>
          <w:sz w:val="28"/>
          <w:szCs w:val="28"/>
        </w:rPr>
        <w:t>обучен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3BAD6619" wp14:editId="063291CC">
            <wp:extent cx="5940425" cy="4522470"/>
            <wp:effectExtent l="0" t="0" r="317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2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9</w:t>
      </w:r>
      <w:r w:rsidRPr="004535F6">
        <w:rPr>
          <w:sz w:val="28"/>
          <w:szCs w:val="28"/>
        </w:rPr>
        <w:t xml:space="preserve"> – Зависимость погрешности при классификации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5D0FE1E0" wp14:editId="45593301">
            <wp:extent cx="5940425" cy="4469765"/>
            <wp:effectExtent l="0" t="0" r="3175" b="698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– </w:t>
      </w:r>
      <w:r w:rsidRPr="004535F6">
        <w:rPr>
          <w:sz w:val="28"/>
          <w:szCs w:val="28"/>
        </w:rPr>
        <w:t>Зависимость</w:t>
      </w:r>
      <w:r>
        <w:rPr>
          <w:sz w:val="28"/>
          <w:szCs w:val="28"/>
        </w:rPr>
        <w:t xml:space="preserve"> метрики </w:t>
      </w:r>
      <w:r>
        <w:rPr>
          <w:sz w:val="28"/>
          <w:szCs w:val="28"/>
          <w:lang w:val="en-US"/>
        </w:rPr>
        <w:t>accuracy</w:t>
      </w:r>
      <w:r w:rsidRPr="004535F6">
        <w:rPr>
          <w:sz w:val="28"/>
          <w:szCs w:val="28"/>
        </w:rPr>
        <w:t xml:space="preserve"> при </w:t>
      </w:r>
      <w:r>
        <w:rPr>
          <w:sz w:val="28"/>
          <w:szCs w:val="28"/>
        </w:rPr>
        <w:t>обучен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0A068508" wp14:editId="372A4B50">
            <wp:extent cx="5940425" cy="434403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</w:t>
      </w:r>
      <w:r w:rsidRPr="004535F6">
        <w:rPr>
          <w:sz w:val="28"/>
          <w:szCs w:val="28"/>
        </w:rPr>
        <w:t>Зависимость</w:t>
      </w:r>
      <w:r>
        <w:rPr>
          <w:sz w:val="28"/>
          <w:szCs w:val="28"/>
        </w:rPr>
        <w:t xml:space="preserve"> метрики </w:t>
      </w:r>
      <w:r>
        <w:rPr>
          <w:sz w:val="28"/>
          <w:szCs w:val="28"/>
          <w:lang w:val="en-US"/>
        </w:rPr>
        <w:t>accuracy</w:t>
      </w:r>
      <w:r w:rsidRPr="004535F6">
        <w:rPr>
          <w:sz w:val="28"/>
          <w:szCs w:val="28"/>
        </w:rPr>
        <w:t xml:space="preserve"> при </w:t>
      </w:r>
      <w:r>
        <w:rPr>
          <w:sz w:val="28"/>
          <w:szCs w:val="28"/>
        </w:rPr>
        <w:t>классификац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Pr="0041100F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OC</w:t>
      </w:r>
      <w:r>
        <w:rPr>
          <w:sz w:val="28"/>
          <w:szCs w:val="28"/>
        </w:rPr>
        <w:t>-кривые и дополнительные метрик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6C9819DF" wp14:editId="222569BD">
            <wp:extent cx="5940425" cy="4351020"/>
            <wp:effectExtent l="0" t="0" r="317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6D5C70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2 – Зависимость </w:t>
      </w:r>
      <w:r>
        <w:rPr>
          <w:sz w:val="28"/>
          <w:szCs w:val="28"/>
          <w:lang w:val="en-US"/>
        </w:rPr>
        <w:t>TPR</w:t>
      </w:r>
      <w:r w:rsidRPr="006D5C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FPR</w:t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  <w:lang w:val="en-US"/>
        </w:rPr>
      </w:pPr>
      <w:r w:rsidRPr="006D5C70">
        <w:rPr>
          <w:noProof/>
          <w:sz w:val="28"/>
          <w:szCs w:val="28"/>
        </w:rPr>
        <w:drawing>
          <wp:inline distT="0" distB="0" distL="0" distR="0" wp14:anchorId="10563687" wp14:editId="56769BBA">
            <wp:extent cx="5940425" cy="821055"/>
            <wp:effectExtent l="0" t="0" r="317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3 – Площади под </w:t>
      </w:r>
      <w:r>
        <w:rPr>
          <w:sz w:val="28"/>
          <w:szCs w:val="28"/>
          <w:lang w:val="en-US"/>
        </w:rPr>
        <w:t>ROC</w:t>
      </w:r>
      <w:r w:rsidRPr="006D5C70">
        <w:rPr>
          <w:sz w:val="28"/>
          <w:szCs w:val="28"/>
        </w:rPr>
        <w:t>-</w:t>
      </w:r>
      <w:r>
        <w:rPr>
          <w:sz w:val="28"/>
          <w:szCs w:val="28"/>
        </w:rPr>
        <w:t>кривы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1F4121BD" wp14:editId="20B80A1B">
            <wp:extent cx="5940425" cy="5384165"/>
            <wp:effectExtent l="0" t="0" r="3175" b="698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8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4 – </w:t>
      </w:r>
      <w:r>
        <w:rPr>
          <w:sz w:val="28"/>
          <w:szCs w:val="28"/>
          <w:lang w:val="en-US"/>
        </w:rPr>
        <w:t>Confusion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SGD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</w:rPr>
        <w:t>с 1 слоем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4F687B5C" wp14:editId="7651522F">
            <wp:extent cx="5940425" cy="5351780"/>
            <wp:effectExtent l="0" t="0" r="3175" b="127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5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SGD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 3 слоя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28CAC625" wp14:editId="062030AB">
            <wp:extent cx="5940425" cy="5495290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6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RMSPROP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 1 слоем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1BF7BE94" wp14:editId="0A56FEEC">
            <wp:extent cx="5940425" cy="5683885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8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17</w:t>
      </w:r>
      <w:r w:rsidRPr="0041100F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MSPROP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41100F">
        <w:rPr>
          <w:sz w:val="28"/>
          <w:szCs w:val="28"/>
        </w:rPr>
        <w:t xml:space="preserve"> 3 </w:t>
      </w:r>
      <w:r>
        <w:rPr>
          <w:sz w:val="28"/>
          <w:szCs w:val="28"/>
        </w:rPr>
        <w:t>слоя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467E5E54" wp14:editId="78F59800">
            <wp:extent cx="3867690" cy="4906060"/>
            <wp:effectExtent l="0" t="0" r="0" b="889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49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B24A0A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унок</w:t>
      </w:r>
      <w:r w:rsidRPr="00B24A0A">
        <w:rPr>
          <w:sz w:val="28"/>
          <w:szCs w:val="28"/>
          <w:lang w:val="en-US"/>
        </w:rPr>
        <w:t xml:space="preserve"> 18 – </w:t>
      </w:r>
      <w:r>
        <w:rPr>
          <w:sz w:val="28"/>
          <w:szCs w:val="28"/>
        </w:rPr>
        <w:t>Метрики</w:t>
      </w:r>
      <w:r>
        <w:rPr>
          <w:sz w:val="28"/>
          <w:szCs w:val="28"/>
          <w:lang w:val="en-US"/>
        </w:rPr>
        <w:t xml:space="preserve"> Precision, Recall, FPN, TPN, F1.</w:t>
      </w:r>
    </w:p>
    <w:p w:rsidR="009C1856" w:rsidRPr="00486589" w:rsidRDefault="009C1856" w:rsidP="009C1856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B24A0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Зависимость функции ошибки и метрики </w:t>
      </w:r>
      <w:r>
        <w:rPr>
          <w:sz w:val="28"/>
          <w:szCs w:val="28"/>
          <w:lang w:val="en-US"/>
        </w:rPr>
        <w:t>accuracy</w:t>
      </w:r>
      <w:r>
        <w:rPr>
          <w:sz w:val="28"/>
          <w:szCs w:val="28"/>
        </w:rPr>
        <w:t xml:space="preserve"> от размера </w:t>
      </w:r>
      <w:r>
        <w:rPr>
          <w:sz w:val="28"/>
          <w:szCs w:val="28"/>
          <w:lang w:val="en-US"/>
        </w:rPr>
        <w:t>Dropout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00D52FE4" wp14:editId="0D9AE2EC">
            <wp:extent cx="5940425" cy="4255770"/>
            <wp:effectExtent l="0" t="0" r="317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9 – Функция ошибки 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обучен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drawing>
          <wp:inline distT="0" distB="0" distL="0" distR="0" wp14:anchorId="0A0027D8" wp14:editId="4305399C">
            <wp:extent cx="5940425" cy="4187190"/>
            <wp:effectExtent l="0" t="0" r="3175" b="381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8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20 – Функция ошибки 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классификац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drawing>
          <wp:inline distT="0" distB="0" distL="0" distR="0" wp14:anchorId="3A7FF757" wp14:editId="5A40A8B5">
            <wp:extent cx="5940425" cy="4387850"/>
            <wp:effectExtent l="0" t="0" r="317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8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21 – Метрика </w:t>
      </w:r>
      <w:r>
        <w:rPr>
          <w:sz w:val="28"/>
          <w:szCs w:val="28"/>
          <w:lang w:val="en-US"/>
        </w:rPr>
        <w:t>accuracy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обучен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7D951B5D" wp14:editId="5C47C967">
            <wp:extent cx="5940425" cy="4596765"/>
            <wp:effectExtent l="0" t="0" r="317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9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486589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2 – Метрика </w:t>
      </w:r>
      <w:r>
        <w:rPr>
          <w:sz w:val="28"/>
          <w:szCs w:val="28"/>
          <w:lang w:val="en-US"/>
        </w:rPr>
        <w:t>accuracy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классификации</w:t>
      </w:r>
    </w:p>
    <w:p w:rsidR="009C1856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Сравнительный анализ лучших параметров двух моделей многослойного персептрона</w:t>
      </w:r>
    </w:p>
    <w:p w:rsidR="009C1856" w:rsidRPr="00AD5BB7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 w:rsidRPr="00AD5BB7">
        <w:rPr>
          <w:sz w:val="28"/>
          <w:szCs w:val="28"/>
        </w:rPr>
        <w:t>Выводы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CE51D8">
        <w:rPr>
          <w:sz w:val="28"/>
          <w:szCs w:val="28"/>
        </w:rPr>
        <w:t xml:space="preserve">По результатам исследований можно сделать вывод, что многослойный персептрон хорошо подходит для задач бинарной классификации и классификации с малым количеством классов. Для правильного выбора параметров сети важно проводить исследования и выбирать их оптимальные соотношения. Самым эффективным алгоритмом обучения на выбранной структуре сети является </w:t>
      </w:r>
      <w:r>
        <w:rPr>
          <w:sz w:val="28"/>
          <w:szCs w:val="28"/>
          <w:lang w:val="en-US"/>
        </w:rPr>
        <w:t>RMSPROP</w:t>
      </w:r>
      <w:r w:rsidRPr="00CE51D8">
        <w:rPr>
          <w:sz w:val="28"/>
          <w:szCs w:val="28"/>
        </w:rPr>
        <w:t>, оптимальным разделением является разделение: 80% на обучение, 20% на проверку.</w:t>
      </w:r>
      <w:r>
        <w:rPr>
          <w:sz w:val="28"/>
          <w:szCs w:val="28"/>
        </w:rPr>
        <w:t xml:space="preserve"> Результаты исследований приведены в таблице 1.</w:t>
      </w:r>
    </w:p>
    <w:p w:rsidR="009C1856" w:rsidRPr="00D23FB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мальными значениями </w:t>
      </w:r>
      <w:r>
        <w:rPr>
          <w:sz w:val="28"/>
          <w:szCs w:val="28"/>
          <w:lang w:val="en-US"/>
        </w:rPr>
        <w:t>Dropout</w:t>
      </w:r>
      <w:r>
        <w:rPr>
          <w:sz w:val="28"/>
          <w:szCs w:val="28"/>
        </w:rPr>
        <w:t xml:space="preserve"> является 0,35.</w:t>
      </w:r>
      <w:r w:rsidRPr="00D23FB5">
        <w:rPr>
          <w:sz w:val="28"/>
          <w:szCs w:val="28"/>
        </w:rPr>
        <w:t xml:space="preserve"> </w:t>
      </w:r>
    </w:p>
    <w:p w:rsidR="009C1856" w:rsidRDefault="009C1856" w:rsidP="009C18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 – Результаты исследований двух моделей многослойного персептрона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867"/>
        <w:gridCol w:w="1401"/>
        <w:gridCol w:w="1349"/>
        <w:gridCol w:w="1462"/>
        <w:gridCol w:w="1462"/>
        <w:gridCol w:w="1402"/>
        <w:gridCol w:w="1402"/>
      </w:tblGrid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78" w:type="dxa"/>
            <w:gridSpan w:val="6"/>
          </w:tcPr>
          <w:p w:rsidR="009C1856" w:rsidRPr="00942611" w:rsidRDefault="009C1856" w:rsidP="00AB58F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 w:rsidRPr="00942611">
              <w:rPr>
                <w:rFonts w:ascii="Times New Roman" w:hAnsi="Times New Roman"/>
              </w:rPr>
              <w:t>Алгоритм обучения 1</w:t>
            </w:r>
            <w:r w:rsidRPr="00942611">
              <w:rPr>
                <w:rFonts w:ascii="Times New Roman" w:hAnsi="Times New Roman"/>
                <w:lang w:val="en-US"/>
              </w:rPr>
              <w:t xml:space="preserve"> -</w:t>
            </w:r>
            <w:r w:rsidRPr="00942611">
              <w:rPr>
                <w:rFonts w:ascii="Times New Roman" w:hAnsi="Times New Roman"/>
              </w:rPr>
              <w:t xml:space="preserve"> </w:t>
            </w:r>
            <w:r w:rsidRPr="00942611">
              <w:rPr>
                <w:rFonts w:ascii="Times New Roman" w:hAnsi="Times New Roman"/>
                <w:lang w:val="en-US"/>
              </w:rPr>
              <w:t>SGD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ый объём обучающей выборки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ое число эпох обучения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обучении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тестирова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обуче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тестировании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одель 1 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1 слой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</w:rPr>
              <w:t>20</w:t>
            </w: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97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одель 2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3 слоя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55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97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1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2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78" w:type="dxa"/>
            <w:gridSpan w:val="6"/>
          </w:tcPr>
          <w:p w:rsidR="009C1856" w:rsidRPr="00942611" w:rsidRDefault="009C1856" w:rsidP="00AB58F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 w:rsidRPr="00942611">
              <w:rPr>
                <w:rFonts w:ascii="Times New Roman" w:hAnsi="Times New Roman"/>
              </w:rPr>
              <w:t>Алгоритм обучения 2</w:t>
            </w:r>
            <w:r w:rsidRPr="00942611">
              <w:rPr>
                <w:rFonts w:ascii="Times New Roman" w:hAnsi="Times New Roman"/>
                <w:lang w:val="en-US"/>
              </w:rPr>
              <w:t xml:space="preserve"> - RMSPROP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ый объём обучающей выборки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ое число эпох обучения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обучении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тестирова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обуче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тестировании</w:t>
            </w:r>
          </w:p>
        </w:tc>
      </w:tr>
      <w:tr w:rsidR="009C1856" w:rsidRPr="00942611" w:rsidTr="00942611">
        <w:trPr>
          <w:trHeight w:val="1663"/>
        </w:trPr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одель 1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  <w:lang w:val="en-US"/>
              </w:rPr>
              <w:t>1</w:t>
            </w:r>
            <w:r w:rsidRPr="00942611">
              <w:rPr>
                <w:rFonts w:ascii="Times New Roman" w:hAnsi="Times New Roman"/>
              </w:rPr>
              <w:t xml:space="preserve"> слой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20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1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одель 2 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3 слоя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20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01</w:t>
            </w:r>
          </w:p>
        </w:tc>
      </w:tr>
    </w:tbl>
    <w:p w:rsidR="009C1856" w:rsidRDefault="009C185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4541CD1" wp14:editId="79E2306D">
            <wp:extent cx="700405" cy="96075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14" r="12218" b="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«САМАРСКИЙ НАЦИОНАЛЬНЫЙ ИССЛЕДОВАТЕЛЬСКИЙ УНИВЕРСИТЕТ ИМЕНИ АКАДЕМИКА С.П. КОРОЛЕВА»</w:t>
      </w:r>
    </w:p>
    <w:p w:rsidR="00A40BDF" w:rsidRDefault="00A40BDF" w:rsidP="00A40BDF">
      <w:pPr>
        <w:rPr>
          <w:sz w:val="28"/>
          <w:szCs w:val="28"/>
        </w:rPr>
      </w:pPr>
    </w:p>
    <w:p w:rsidR="00A40BDF" w:rsidRDefault="00A40BDF" w:rsidP="00A40BDF">
      <w:pPr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Отчет по лабораторной работе №4</w:t>
      </w:r>
      <w:r>
        <w:rPr>
          <w:sz w:val="28"/>
          <w:szCs w:val="28"/>
        </w:rPr>
        <w:br/>
        <w:t xml:space="preserve">по </w:t>
      </w:r>
      <w:proofErr w:type="gramStart"/>
      <w:r>
        <w:rPr>
          <w:sz w:val="28"/>
          <w:szCs w:val="28"/>
        </w:rPr>
        <w:t>курсу</w:t>
      </w:r>
      <w:r>
        <w:rPr>
          <w:sz w:val="28"/>
          <w:szCs w:val="28"/>
        </w:rPr>
        <w:br/>
        <w:t>«</w:t>
      </w:r>
      <w:proofErr w:type="gramEnd"/>
      <w:r>
        <w:rPr>
          <w:sz w:val="28"/>
          <w:szCs w:val="28"/>
        </w:rPr>
        <w:t>Интеллектуальные системы управления»</w:t>
      </w: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065B8E" w:rsidP="00065B8E">
      <w:pPr>
        <w:jc w:val="right"/>
        <w:rPr>
          <w:sz w:val="28"/>
          <w:szCs w:val="28"/>
        </w:rPr>
      </w:pPr>
      <w:r>
        <w:rPr>
          <w:sz w:val="28"/>
          <w:szCs w:val="28"/>
        </w:rPr>
        <w:t>Выполнил: Иванов И.И., группа 6132</w:t>
      </w:r>
    </w:p>
    <w:p w:rsidR="00A40BDF" w:rsidRDefault="00A40BDF" w:rsidP="00065B8E">
      <w:pPr>
        <w:ind w:left="4248"/>
        <w:jc w:val="right"/>
        <w:rPr>
          <w:sz w:val="28"/>
          <w:szCs w:val="28"/>
        </w:rPr>
      </w:pPr>
      <w:proofErr w:type="gramStart"/>
      <w:r>
        <w:rPr>
          <w:sz w:val="28"/>
          <w:szCs w:val="28"/>
        </w:rPr>
        <w:t>Проверил:</w:t>
      </w:r>
      <w:r>
        <w:rPr>
          <w:sz w:val="28"/>
          <w:szCs w:val="28"/>
        </w:rPr>
        <w:br/>
        <w:t>к.т.н.</w:t>
      </w:r>
      <w:proofErr w:type="gramEnd"/>
      <w:r>
        <w:rPr>
          <w:sz w:val="28"/>
          <w:szCs w:val="28"/>
        </w:rPr>
        <w:t>, доцент Солдатова О.П.</w:t>
      </w: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САМАРА 2023</w:t>
      </w:r>
    </w:p>
    <w:p w:rsidR="00A40BDF" w:rsidRPr="00AB58F5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AB58F5">
        <w:rPr>
          <w:sz w:val="28"/>
          <w:szCs w:val="28"/>
        </w:rPr>
        <w:lastRenderedPageBreak/>
        <w:t>Цель работы</w:t>
      </w:r>
    </w:p>
    <w:p w:rsidR="00A40BDF" w:rsidRPr="00FE4D59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FE4D59">
        <w:rPr>
          <w:sz w:val="28"/>
          <w:szCs w:val="28"/>
        </w:rPr>
        <w:t>Целью данной лабораторной работы является демонстрация способности нейронной сети решать задачи классификации при неполных или недостоверных данных. Сеть необходимо обучить классификации по пяти классам по 10 </w:t>
      </w:r>
      <w:r w:rsidRPr="00FE4D59">
        <w:rPr>
          <w:sz w:val="28"/>
          <w:szCs w:val="28"/>
        </w:rPr>
        <w:noBreakHyphen/>
        <w:t> 20 количественным или качественным признакам.</w:t>
      </w:r>
    </w:p>
    <w:p w:rsidR="00A40BDF" w:rsidRPr="00AB58F5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Используемая модель</w:t>
      </w:r>
    </w:p>
    <w:p w:rsidR="00A40BDF" w:rsidRDefault="00A40BDF" w:rsidP="00A40BDF">
      <w:pPr>
        <w:spacing w:after="160" w:line="259" w:lineRule="auto"/>
        <w:rPr>
          <w:sz w:val="28"/>
        </w:rPr>
      </w:pPr>
      <w:r>
        <w:rPr>
          <w:sz w:val="28"/>
          <w:szCs w:val="28"/>
        </w:rPr>
        <w:tab/>
      </w:r>
      <w:r w:rsidRPr="00FE4D59">
        <w:rPr>
          <w:sz w:val="28"/>
        </w:rPr>
        <w:t>Многослойный персептрон</w:t>
      </w:r>
    </w:p>
    <w:p w:rsidR="00A40BDF" w:rsidRPr="00CB01FC" w:rsidRDefault="00A40BDF" w:rsidP="00A40BDF">
      <w:pPr>
        <w:spacing w:after="160" w:line="259" w:lineRule="auto"/>
        <w:ind w:firstLine="709"/>
        <w:rPr>
          <w:sz w:val="28"/>
          <w:szCs w:val="28"/>
        </w:rPr>
      </w:pPr>
      <w:r w:rsidRPr="00CB01FC">
        <w:rPr>
          <w:rFonts w:eastAsia="Calibri"/>
          <w:sz w:val="28"/>
          <w:szCs w:val="28"/>
        </w:rPr>
        <w:t>Модель многослойного персептрона представлена на рисунке 1.</w:t>
      </w:r>
    </w:p>
    <w:p w:rsidR="00A40BDF" w:rsidRPr="00B35ED6" w:rsidRDefault="00A40BDF" w:rsidP="00A40BDF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31" w:name="_Toc143282393"/>
      <w:bookmarkStart w:id="32" w:name="_Toc145697941"/>
      <w:r w:rsidRPr="00B35ED6">
        <w:rPr>
          <w:rFonts w:eastAsia="Calibri"/>
          <w:noProof/>
          <w:lang w:eastAsia="ru-RU"/>
        </w:rPr>
        <w:drawing>
          <wp:inline distT="0" distB="0" distL="0" distR="0" wp14:anchorId="7568AFC5" wp14:editId="4C2C013E">
            <wp:extent cx="3841750" cy="2825750"/>
            <wp:effectExtent l="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" r="7643" b="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0" cy="28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1"/>
      <w:bookmarkEnd w:id="32"/>
    </w:p>
    <w:p w:rsidR="00A40BDF" w:rsidRPr="00B35ED6" w:rsidRDefault="00A40BDF" w:rsidP="00A40BDF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33" w:name="_Toc143282394"/>
      <w:bookmarkStart w:id="34" w:name="_Toc145697942"/>
      <w:r w:rsidRPr="00B35ED6">
        <w:rPr>
          <w:rFonts w:eastAsia="Calibri"/>
        </w:rPr>
        <w:t xml:space="preserve">Рисунок </w:t>
      </w:r>
      <w:r>
        <w:rPr>
          <w:rFonts w:eastAsia="Calibri"/>
        </w:rPr>
        <w:t>1</w:t>
      </w:r>
      <w:r w:rsidRPr="00B35ED6">
        <w:rPr>
          <w:rFonts w:eastAsia="Calibri"/>
        </w:rPr>
        <w:t xml:space="preserve"> – Модель многослойного персептрона</w:t>
      </w:r>
      <w:bookmarkEnd w:id="33"/>
      <w:bookmarkEnd w:id="34"/>
    </w:p>
    <w:p w:rsidR="00A40BDF" w:rsidRPr="00AB58F5" w:rsidRDefault="00A40BDF" w:rsidP="00A40BDF">
      <w:pPr>
        <w:pStyle w:val="my"/>
        <w:spacing w:before="0" w:beforeAutospacing="0" w:after="0" w:afterAutospacing="0" w:line="360" w:lineRule="auto"/>
        <w:ind w:firstLine="709"/>
        <w:rPr>
          <w:sz w:val="28"/>
        </w:rPr>
      </w:pPr>
      <w:r w:rsidRPr="00AB58F5">
        <w:rPr>
          <w:bCs/>
          <w:sz w:val="28"/>
        </w:rPr>
        <w:t>Порядок выполнения работы</w:t>
      </w:r>
      <w:r w:rsidRPr="00AB58F5">
        <w:rPr>
          <w:sz w:val="28"/>
        </w:rPr>
        <w:t xml:space="preserve"> </w:t>
      </w:r>
    </w:p>
    <w:p w:rsidR="00A40BDF" w:rsidRPr="00C90693" w:rsidRDefault="00A40BDF" w:rsidP="00A40BDF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C90693">
        <w:rPr>
          <w:sz w:val="28"/>
          <w:szCs w:val="28"/>
        </w:rPr>
        <w:t>Данная лабораторная работа выполняется в несколько этапов: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Необходимо выбрать предметную область, отобрать числовые характеристики объектов и задать их диапазоны. Примеры типов предметных областей для классификации перечислены ниже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генерировать обучающую выборку размерностью от 30 до 50 примеров для каждого класса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 xml:space="preserve">Написать программу, имитирующую работу многослойного персептрона и провести обучение сети по методу наискорейшего спуска с использованием алгоритма обратного распространения ошибки. Выбрать </w:t>
      </w:r>
      <w:r w:rsidRPr="00C90693">
        <w:rPr>
          <w:sz w:val="28"/>
          <w:szCs w:val="28"/>
        </w:rPr>
        <w:lastRenderedPageBreak/>
        <w:t xml:space="preserve">начальное значение числа скрытых слоёв, равным единице, число нейронов в скрытом слое – равным </w:t>
      </w:r>
      <w:proofErr w:type="spellStart"/>
      <w:r w:rsidRPr="00C90693">
        <w:rPr>
          <w:sz w:val="28"/>
          <w:szCs w:val="28"/>
        </w:rPr>
        <w:t>полусумме</w:t>
      </w:r>
      <w:proofErr w:type="spellEnd"/>
      <w:r w:rsidRPr="00C90693">
        <w:rPr>
          <w:sz w:val="28"/>
          <w:szCs w:val="28"/>
        </w:rPr>
        <w:t xml:space="preserve"> входов и выходов сети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вести обучение многослойного персептрона по алгоритму наискорейшего спуска с учётом моментов (1 занятие)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демонстрировать работу многослойного персептрона преподавателю (2 занятие)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оставить отчёт, который должен содержать постановку задачи, обучающие выборки, результаты исследований по пунктам 6 - 9 и сдать его преподавателю (3 занятие).</w:t>
      </w:r>
    </w:p>
    <w:p w:rsidR="00A40BDF" w:rsidRPr="00AB58F5" w:rsidRDefault="00A40BDF" w:rsidP="00A40BDF">
      <w:pPr>
        <w:tabs>
          <w:tab w:val="num" w:pos="993"/>
        </w:tabs>
        <w:spacing w:after="160" w:line="259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Предметная область</w:t>
      </w:r>
    </w:p>
    <w:p w:rsidR="00A40BDF" w:rsidRPr="00C90693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предметной области была выбрана классификация графических образов букв.</w:t>
      </w:r>
      <w:r w:rsidRPr="00C90693">
        <w:rPr>
          <w:b/>
          <w:sz w:val="28"/>
          <w:szCs w:val="28"/>
        </w:rPr>
        <w:t xml:space="preserve"> </w:t>
      </w:r>
      <w:r w:rsidRPr="00C90693">
        <w:rPr>
          <w:sz w:val="28"/>
          <w:szCs w:val="28"/>
        </w:rPr>
        <w:t>Таким образом, нейронная сеть должна уметь распознавать и классифицировать образы черных латинских букв на белом фоне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обучаемой выборки были выбраны 26 печатный латинских букв и 26 арабских латинских букв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латинских букв печатных и арабских печатных представлены на рисунке 2 и 3 соответственно. 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F3877EC" wp14:editId="445D6EC1">
            <wp:extent cx="1428750" cy="1428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inted_K.jpe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Печатная латинская буква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6EA9AB" wp14:editId="636FF0DE">
            <wp:extent cx="1718841" cy="171884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rabic_A.jpe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967" cy="1734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– Арабская печатная латинская буква </w:t>
      </w:r>
    </w:p>
    <w:p w:rsidR="00A40BDF" w:rsidRPr="00AB58F5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ающие выборки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D77EC">
        <w:rPr>
          <w:sz w:val="28"/>
          <w:szCs w:val="28"/>
        </w:rPr>
        <w:t>В качестве обучающей выборки были заготовлены файлы .</w:t>
      </w:r>
      <w:r w:rsidRPr="00BD77EC">
        <w:rPr>
          <w:sz w:val="28"/>
          <w:szCs w:val="28"/>
          <w:lang w:val="en-US"/>
        </w:rPr>
        <w:t>txt</w:t>
      </w:r>
      <w:r w:rsidRPr="00BD77EC">
        <w:rPr>
          <w:sz w:val="28"/>
          <w:szCs w:val="28"/>
        </w:rPr>
        <w:t xml:space="preserve"> со списком пикселей латинских печатных и арабских букв. </w:t>
      </w:r>
      <w:r>
        <w:rPr>
          <w:sz w:val="28"/>
          <w:szCs w:val="28"/>
        </w:rPr>
        <w:t xml:space="preserve">Перед обучением загружаются эти файлы и на основе данных выборок производится обучение нейронной сети. </w:t>
      </w:r>
    </w:p>
    <w:p w:rsidR="00A40BDF" w:rsidRPr="00AB58F5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ение нейронной сети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noProof/>
        </w:rPr>
      </w:pPr>
      <w:r w:rsidRPr="002E2AB7">
        <w:rPr>
          <w:sz w:val="28"/>
          <w:szCs w:val="28"/>
        </w:rPr>
        <w:t xml:space="preserve">В качестве функции активации была выбрана сигмоидальная функция или </w:t>
      </w:r>
      <w:proofErr w:type="spellStart"/>
      <w:r w:rsidRPr="002E2AB7">
        <w:rPr>
          <w:sz w:val="28"/>
          <w:szCs w:val="28"/>
        </w:rPr>
        <w:t>сигмоид</w:t>
      </w:r>
      <w:proofErr w:type="spellEnd"/>
      <w:r w:rsidRPr="00A84685">
        <w:rPr>
          <w:sz w:val="28"/>
          <w:szCs w:val="28"/>
        </w:rPr>
        <w:t xml:space="preserve"> [2]</w:t>
      </w:r>
      <w:r>
        <w:rPr>
          <w:sz w:val="28"/>
          <w:szCs w:val="28"/>
        </w:rPr>
        <w:t>:</w:t>
      </w:r>
      <w:r w:rsidRPr="002E2AB7">
        <w:rPr>
          <w:noProof/>
        </w:rPr>
        <w:t xml:space="preserve"> 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0BDF" w:rsidTr="00AB58F5">
        <w:tc>
          <w:tcPr>
            <w:tcW w:w="8784" w:type="dxa"/>
            <w:vAlign w:val="center"/>
          </w:tcPr>
          <w:p w:rsidR="00A40BDF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8785621" wp14:editId="1B8D15E5">
                  <wp:extent cx="1313727" cy="559149"/>
                  <wp:effectExtent l="0" t="0" r="127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804" cy="591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vAlign w:val="center"/>
          </w:tcPr>
          <w:p w:rsidR="00A40BDF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алгоритма обучения были использованы методы обратного распространения ошибки (</w:t>
      </w:r>
      <w:proofErr w:type="spellStart"/>
      <w:r>
        <w:rPr>
          <w:sz w:val="28"/>
          <w:szCs w:val="28"/>
          <w:lang w:val="en-US"/>
        </w:rPr>
        <w:t>BackPROP</w:t>
      </w:r>
      <w:proofErr w:type="spellEnd"/>
      <w:r w:rsidRPr="002A5D2E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PROP</w:t>
      </w:r>
      <w:r w:rsidRPr="00362A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 w:rsidRPr="00362A73">
        <w:rPr>
          <w:sz w:val="28"/>
          <w:szCs w:val="28"/>
        </w:rPr>
        <w:t>+.</w:t>
      </w:r>
    </w:p>
    <w:p w:rsidR="00A40BDF" w:rsidRDefault="00A40BDF" w:rsidP="00A40BD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A40BDF" w:rsidRPr="00AB58F5" w:rsidRDefault="00A40BDF" w:rsidP="006A0678">
      <w:pPr>
        <w:pStyle w:val="ad"/>
        <w:numPr>
          <w:ilvl w:val="0"/>
          <w:numId w:val="30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B58F5">
        <w:rPr>
          <w:rFonts w:ascii="Times New Roman" w:hAnsi="Times New Roman"/>
          <w:sz w:val="28"/>
          <w:szCs w:val="28"/>
        </w:rPr>
        <w:lastRenderedPageBreak/>
        <w:t>Метод</w:t>
      </w:r>
      <w:proofErr w:type="spellEnd"/>
      <w:r w:rsidRPr="00AB58F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B58F5">
        <w:rPr>
          <w:rFonts w:ascii="Times New Roman" w:hAnsi="Times New Roman"/>
          <w:sz w:val="28"/>
          <w:szCs w:val="28"/>
        </w:rPr>
        <w:t>обратного</w:t>
      </w:r>
      <w:proofErr w:type="spellEnd"/>
      <w:r w:rsidRPr="00AB58F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B58F5">
        <w:rPr>
          <w:rFonts w:ascii="Times New Roman" w:hAnsi="Times New Roman"/>
          <w:sz w:val="28"/>
          <w:szCs w:val="28"/>
        </w:rPr>
        <w:t>распространения</w:t>
      </w:r>
      <w:proofErr w:type="spellEnd"/>
      <w:r w:rsidRPr="00AB58F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B58F5">
        <w:rPr>
          <w:rFonts w:ascii="Times New Roman" w:hAnsi="Times New Roman"/>
          <w:sz w:val="28"/>
          <w:szCs w:val="28"/>
        </w:rPr>
        <w:t>ошибки</w:t>
      </w:r>
      <w:proofErr w:type="spellEnd"/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братное распространение ошибки – это метод вычисления градиента, который используется при обновлении весов многослойного персептрона</w:t>
      </w:r>
      <w:r>
        <w:rPr>
          <w:sz w:val="28"/>
          <w:szCs w:val="28"/>
        </w:rPr>
        <w:t>.</w:t>
      </w:r>
    </w:p>
    <w:p w:rsidR="00A40BDF" w:rsidRPr="002E2AB7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Цели обратного распространения просты:</w:t>
      </w:r>
    </w:p>
    <w:p w:rsidR="00A40BDF" w:rsidRPr="002E2AB7" w:rsidRDefault="00A40BDF" w:rsidP="006A0678">
      <w:pPr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трегулировать каждый вес пропорционально тому, насколько он способствует общей ошибке;</w:t>
      </w:r>
    </w:p>
    <w:p w:rsidR="00A40BDF" w:rsidRPr="002E2AB7" w:rsidRDefault="00A40BDF" w:rsidP="006A0678">
      <w:pPr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результате итеративного уменьшения ошибки каждого веса получить ряд весов, которые дают хорошие результаты распознавания.</w:t>
      </w:r>
    </w:p>
    <w:p w:rsidR="00A40BDF" w:rsidRPr="002E2AB7" w:rsidRDefault="00A40BDF" w:rsidP="00A40BDF">
      <w:pPr>
        <w:tabs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основе алгоритма обратного распространения ошибки лежит применение метода градиентного спуска для поиска глобального минимума целевой функции</w:t>
      </w:r>
      <w:r>
        <w:rPr>
          <w:sz w:val="28"/>
          <w:szCs w:val="28"/>
        </w:rPr>
        <w:t xml:space="preserve"> [</w:t>
      </w:r>
      <w:r w:rsidRPr="00A84685">
        <w:rPr>
          <w:sz w:val="28"/>
          <w:szCs w:val="28"/>
        </w:rPr>
        <w:t>2</w:t>
      </w:r>
      <w:r>
        <w:rPr>
          <w:sz w:val="28"/>
          <w:szCs w:val="28"/>
        </w:rPr>
        <w:t>]</w:t>
      </w:r>
      <w:r w:rsidRPr="002E2AB7">
        <w:rPr>
          <w:sz w:val="28"/>
          <w:szCs w:val="28"/>
        </w:rPr>
        <w:t>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A40BDF" w:rsidRPr="00AB58F5" w:rsidTr="00AB58F5">
        <w:tc>
          <w:tcPr>
            <w:tcW w:w="8812" w:type="dxa"/>
            <w:vAlign w:val="center"/>
          </w:tcPr>
          <w:p w:rsidR="00A40BDF" w:rsidRPr="00AB58F5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eastAsia="Times New Roman" w:hAnsi="Times New Roman"/>
                <w:position w:val="-36"/>
                <w:lang w:eastAsia="ru-RU"/>
              </w:rPr>
              <w:object w:dxaOrig="210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8pt;height:49.2pt" o:ole="">
                  <v:imagedata r:id="rId41" o:title=""/>
                </v:shape>
                <o:OLEObject Type="Embed" ProgID="Equation.DSMT4" ShapeID="_x0000_i1025" DrawAspect="Content" ObjectID="_1787135935" r:id="rId42"/>
              </w:object>
            </w:r>
          </w:p>
        </w:tc>
        <w:tc>
          <w:tcPr>
            <w:tcW w:w="543" w:type="dxa"/>
            <w:vAlign w:val="center"/>
          </w:tcPr>
          <w:p w:rsidR="00A40BDF" w:rsidRPr="00AB58F5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2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contextualSpacing/>
        <w:rPr>
          <w:sz w:val="28"/>
          <w:szCs w:val="28"/>
        </w:rPr>
      </w:pPr>
      <w:proofErr w:type="gramStart"/>
      <w:r w:rsidRPr="00AB58F5">
        <w:rPr>
          <w:sz w:val="28"/>
          <w:szCs w:val="28"/>
        </w:rPr>
        <w:t>где</w:t>
      </w:r>
      <w:proofErr w:type="gramEnd"/>
      <w:r w:rsidRPr="00AB58F5">
        <w:rPr>
          <w:sz w:val="28"/>
          <w:szCs w:val="28"/>
        </w:rPr>
        <w:t xml:space="preserve"> – </w:t>
      </w:r>
      <w:proofErr w:type="spellStart"/>
      <w:r w:rsidRPr="00AB58F5">
        <w:rPr>
          <w:sz w:val="28"/>
          <w:szCs w:val="28"/>
          <w:lang w:val="en-US"/>
        </w:rPr>
        <w:t>y</w:t>
      </w:r>
      <w:r w:rsidRPr="00AB58F5">
        <w:rPr>
          <w:sz w:val="28"/>
          <w:szCs w:val="28"/>
          <w:vertAlign w:val="subscript"/>
          <w:lang w:val="en-US"/>
        </w:rPr>
        <w:t>j</w:t>
      </w:r>
      <w:proofErr w:type="spellEnd"/>
      <w:r w:rsidRPr="00AB58F5">
        <w:rPr>
          <w:sz w:val="28"/>
          <w:szCs w:val="28"/>
        </w:rPr>
        <w:t xml:space="preserve"> – эталонное значение нейрона в выходном слое,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proofErr w:type="spellStart"/>
      <w:proofErr w:type="gramStart"/>
      <w:r w:rsidRPr="00AB58F5">
        <w:rPr>
          <w:sz w:val="28"/>
          <w:szCs w:val="28"/>
          <w:lang w:val="en-US"/>
        </w:rPr>
        <w:t>d</w:t>
      </w:r>
      <w:r w:rsidRPr="00AB58F5">
        <w:rPr>
          <w:sz w:val="28"/>
          <w:szCs w:val="28"/>
          <w:vertAlign w:val="subscript"/>
          <w:lang w:val="en-US"/>
        </w:rPr>
        <w:t>j</w:t>
      </w:r>
      <w:proofErr w:type="spellEnd"/>
      <w:proofErr w:type="gramEnd"/>
      <w:r w:rsidRPr="00AB58F5">
        <w:rPr>
          <w:sz w:val="28"/>
          <w:szCs w:val="28"/>
          <w:vertAlign w:val="subscript"/>
        </w:rPr>
        <w:t xml:space="preserve"> </w:t>
      </w:r>
      <w:r w:rsidRPr="00AB58F5">
        <w:rPr>
          <w:sz w:val="28"/>
          <w:szCs w:val="28"/>
        </w:rPr>
        <w:t>– текущее значение нейрона в выходном слое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>Формула взвешенной суммы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71"/>
        <w:gridCol w:w="543"/>
      </w:tblGrid>
      <w:tr w:rsidR="00A40BDF" w:rsidRPr="00AB58F5" w:rsidTr="00AB58F5">
        <w:trPr>
          <w:cantSplit/>
          <w:trHeight w:val="20"/>
        </w:trPr>
        <w:tc>
          <w:tcPr>
            <w:tcW w:w="8771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0E8DA6DF" wp14:editId="6B4760B9">
                  <wp:extent cx="1151681" cy="453377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5215" cy="46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3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proofErr w:type="gramStart"/>
      <w:r w:rsidRPr="00AB58F5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AB58F5">
        <w:rPr>
          <w:sz w:val="28"/>
          <w:szCs w:val="28"/>
        </w:rPr>
        <w:t xml:space="preserve"> –</w:t>
      </w:r>
      <w:proofErr w:type="gramEnd"/>
      <w:r w:rsidRPr="00AB58F5">
        <w:rPr>
          <w:sz w:val="28"/>
          <w:szCs w:val="28"/>
        </w:rPr>
        <w:t xml:space="preserve"> веса между нейронами,</w:t>
      </w:r>
    </w:p>
    <w:p w:rsidR="00A40BDF" w:rsidRPr="00AB58F5" w:rsidRDefault="00EC4BBE" w:rsidP="00A40BDF">
      <w:pPr>
        <w:tabs>
          <w:tab w:val="left" w:pos="1134"/>
        </w:tabs>
        <w:spacing w:after="160" w:line="360" w:lineRule="auto"/>
        <w:ind w:firstLine="851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</m:oMath>
      <w:r w:rsidR="00A40BDF" w:rsidRPr="00AB58F5">
        <w:rPr>
          <w:sz w:val="28"/>
          <w:szCs w:val="28"/>
        </w:rPr>
        <w:t xml:space="preserve"> – значения нейронов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активационного состояния нейрона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A40BDF" w:rsidRPr="00AB58F5" w:rsidTr="00AB58F5">
        <w:tc>
          <w:tcPr>
            <w:tcW w:w="8789" w:type="dxa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2C567D63" wp14:editId="0D151343">
                  <wp:extent cx="1082233" cy="453450"/>
                  <wp:effectExtent l="0" t="0" r="3810" b="381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6594" cy="463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одсчета ошибок скрытого слоя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55"/>
      </w:tblGrid>
      <w:tr w:rsidR="00A40BDF" w:rsidRPr="00AB58F5" w:rsidTr="00AB58F5">
        <w:tc>
          <w:tcPr>
            <w:tcW w:w="8789" w:type="dxa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7C90B213" wp14:editId="560C80B5">
                  <wp:extent cx="1700216" cy="409312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723" cy="421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AB58F5">
              <w:rPr>
                <w:rFonts w:ascii="Times New Roman" w:hAnsi="Times New Roman"/>
                <w:sz w:val="28"/>
                <w:szCs w:val="28"/>
              </w:rPr>
              <w:t>5</w:t>
            </w: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598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ересчета весов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A40BDF" w:rsidRPr="00AB58F5" w:rsidTr="00AB58F5">
        <w:tc>
          <w:tcPr>
            <w:tcW w:w="8789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8B278B2" wp14:editId="31CD0F72">
                  <wp:extent cx="1573433" cy="354193"/>
                  <wp:effectExtent l="0" t="0" r="0" b="825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322" cy="3649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AB58F5">
              <w:rPr>
                <w:rFonts w:ascii="Times New Roman" w:hAnsi="Times New Roman"/>
                <w:sz w:val="28"/>
                <w:szCs w:val="28"/>
              </w:rPr>
              <w:t>6</w:t>
            </w: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proofErr w:type="gramStart"/>
      <w:r w:rsidRPr="00AB58F5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D0D0D"/>
            <w:sz w:val="28"/>
            <w:szCs w:val="28"/>
          </w:rPr>
          <m:t>η</m:t>
        </m:r>
      </m:oMath>
      <w:r w:rsidRPr="00AB58F5">
        <w:rPr>
          <w:sz w:val="28"/>
          <w:szCs w:val="28"/>
        </w:rPr>
        <w:t xml:space="preserve"> –</w:t>
      </w:r>
      <w:proofErr w:type="gramEnd"/>
      <w:r w:rsidRPr="00AB58F5">
        <w:rPr>
          <w:sz w:val="28"/>
          <w:szCs w:val="28"/>
        </w:rPr>
        <w:t xml:space="preserve"> коэффициент скорости обучения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Алгоритм обучения нейронной сети методом обратного распространения ошибки можно разделить на 2 этапа:</w:t>
      </w:r>
    </w:p>
    <w:p w:rsidR="00A40BDF" w:rsidRPr="00AB58F5" w:rsidRDefault="00A40BDF" w:rsidP="006A0678">
      <w:pPr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Расчёт выходных сигналов для заданного тренировочного примера;</w:t>
      </w:r>
    </w:p>
    <w:p w:rsidR="00A40BDF" w:rsidRPr="00AB58F5" w:rsidRDefault="00A40BDF" w:rsidP="006A0678">
      <w:pPr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Сравнение рассчитанных выходных сигналов с эталоном и обновление весовых коэффициентов связей между узлами на основе найденных отличий.</w:t>
      </w:r>
    </w:p>
    <w:p w:rsidR="00A40BDF" w:rsidRPr="00AB58F5" w:rsidRDefault="00A40BDF" w:rsidP="00A40BDF">
      <w:pPr>
        <w:tabs>
          <w:tab w:val="left" w:pos="709"/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B58F5">
        <w:rPr>
          <w:color w:val="222222"/>
          <w:sz w:val="28"/>
          <w:szCs w:val="28"/>
          <w:shd w:val="clear" w:color="auto" w:fill="FFFFFF"/>
        </w:rPr>
        <w:t>Тренировочный пример – это последовательность данных, которыми оперирует нейронная сеть.</w:t>
      </w:r>
    </w:p>
    <w:p w:rsidR="00A40BDF" w:rsidRPr="00AB58F5" w:rsidRDefault="00A40BDF" w:rsidP="006A0678">
      <w:pPr>
        <w:pStyle w:val="ad"/>
        <w:numPr>
          <w:ilvl w:val="0"/>
          <w:numId w:val="30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 xml:space="preserve">Алгоритмы обучения </w:t>
      </w:r>
      <w:r w:rsidRPr="00AB58F5">
        <w:rPr>
          <w:rFonts w:ascii="Times New Roman" w:hAnsi="Times New Roman"/>
          <w:sz w:val="28"/>
          <w:szCs w:val="28"/>
        </w:rPr>
        <w:t>RPROP</w:t>
      </w:r>
      <w:r w:rsidRPr="00AB58F5">
        <w:rPr>
          <w:rFonts w:ascii="Times New Roman" w:hAnsi="Times New Roman"/>
          <w:sz w:val="28"/>
          <w:szCs w:val="28"/>
          <w:lang w:val="ru-RU"/>
        </w:rPr>
        <w:t xml:space="preserve"> и </w:t>
      </w:r>
      <w:proofErr w:type="spellStart"/>
      <w:r w:rsidRPr="00AB58F5">
        <w:rPr>
          <w:rFonts w:ascii="Times New Roman" w:hAnsi="Times New Roman"/>
          <w:sz w:val="28"/>
          <w:szCs w:val="28"/>
        </w:rPr>
        <w:t>iRPROP</w:t>
      </w:r>
      <w:proofErr w:type="spellEnd"/>
      <w:r w:rsidRPr="00AB58F5">
        <w:rPr>
          <w:rFonts w:ascii="Times New Roman" w:hAnsi="Times New Roman"/>
          <w:sz w:val="28"/>
          <w:szCs w:val="28"/>
          <w:lang w:val="ru-RU"/>
        </w:rPr>
        <w:t>+</w:t>
      </w:r>
    </w:p>
    <w:p w:rsidR="00A40BDF" w:rsidRPr="00AB58F5" w:rsidRDefault="00A40BDF" w:rsidP="00A40BDF">
      <w:pPr>
        <w:pStyle w:val="ad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>В отличие от стандартного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 </w:t>
      </w:r>
      <w:r w:rsidRPr="00AB58F5">
        <w:rPr>
          <w:rFonts w:ascii="Times New Roman" w:eastAsia="Calibri" w:hAnsi="Times New Roman"/>
          <w:sz w:val="28"/>
          <w:szCs w:val="28"/>
          <w:lang w:val="ru-RU"/>
        </w:rPr>
        <w:t xml:space="preserve">алгоритма </w:t>
      </w:r>
      <w:proofErr w:type="spellStart"/>
      <w:r w:rsidRPr="00AB58F5">
        <w:rPr>
          <w:rFonts w:ascii="Times New Roman" w:eastAsia="Calibri" w:hAnsi="Times New Roman"/>
          <w:sz w:val="28"/>
          <w:szCs w:val="28"/>
        </w:rPr>
        <w:t>BackPROP</w:t>
      </w:r>
      <w:proofErr w:type="spellEnd"/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, 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RPROP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 использует только знаки частных производных для подстройки весовых коэффициентов. Алгоритм использует так называемое «обучение по эпохам», когда коррекция весов происходит после предъявления сети всех примеров из обучающей выборки.</w:t>
      </w:r>
    </w:p>
    <w:tbl>
      <w:tblPr>
        <w:tblStyle w:val="af6"/>
        <w:tblpPr w:leftFromText="180" w:rightFromText="180" w:vertAnchor="text" w:horzAnchor="margin" w:tblpY="8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658"/>
      </w:tblGrid>
      <w:tr w:rsidR="00A40BDF" w:rsidRPr="00AB58F5" w:rsidTr="00AB58F5">
        <w:tc>
          <w:tcPr>
            <w:tcW w:w="8697" w:type="dxa"/>
            <w:vAlign w:val="center"/>
            <w:hideMark/>
          </w:tcPr>
          <w:p w:rsidR="00A40BDF" w:rsidRDefault="00A40BDF" w:rsidP="00AB58F5">
            <w:pPr>
              <w:jc w:val="center"/>
              <w:rPr>
                <w:b/>
                <w:color w:val="auto"/>
                <w:sz w:val="28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22D64688" wp14:editId="115C9924">
                  <wp:extent cx="2407285" cy="130810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285" cy="1308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  <w:vAlign w:val="center"/>
            <w:hideMark/>
          </w:tcPr>
          <w:p w:rsidR="00A40BDF" w:rsidRPr="00AB58F5" w:rsidRDefault="00A40BDF" w:rsidP="00AB58F5">
            <w:pPr>
              <w:jc w:val="center"/>
              <w:rPr>
                <w:rFonts w:ascii="Times New Roman" w:hAnsi="Times New Roman"/>
                <w:sz w:val="28"/>
              </w:rPr>
            </w:pPr>
            <w:r w:rsidRPr="00AB58F5">
              <w:rPr>
                <w:rFonts w:ascii="Times New Roman" w:hAnsi="Times New Roman"/>
                <w:sz w:val="28"/>
              </w:rPr>
              <w:t>(</w:t>
            </w:r>
            <w:r w:rsidRPr="00AB58F5">
              <w:rPr>
                <w:rFonts w:ascii="Times New Roman" w:hAnsi="Times New Roman"/>
                <w:sz w:val="28"/>
                <w:lang w:val="en-US"/>
              </w:rPr>
              <w:t>7</w:t>
            </w:r>
            <w:r w:rsidRPr="00AB58F5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0BDF" w:rsidRDefault="00A40BDF" w:rsidP="00A40BDF">
      <w:pPr>
        <w:pStyle w:val="afe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определения величины коррекции используется следующее правило</w:t>
      </w:r>
      <w:r w:rsidRPr="00A16D68">
        <w:rPr>
          <w:color w:val="0D0D0D" w:themeColor="text1" w:themeTint="F2"/>
          <w:sz w:val="28"/>
          <w:szCs w:val="28"/>
        </w:rPr>
        <w:t xml:space="preserve"> [</w:t>
      </w:r>
      <w:r w:rsidRPr="00212912">
        <w:rPr>
          <w:color w:val="0D0D0D" w:themeColor="text1" w:themeTint="F2"/>
          <w:sz w:val="28"/>
          <w:szCs w:val="28"/>
        </w:rPr>
        <w:t>3</w:t>
      </w:r>
      <w:r w:rsidRPr="00A16D68">
        <w:rPr>
          <w:color w:val="0D0D0D" w:themeColor="text1" w:themeTint="F2"/>
          <w:sz w:val="28"/>
          <w:szCs w:val="28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p w:rsidR="00A40BDF" w:rsidRPr="00842606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shd w:val="clear" w:color="auto" w:fill="FFFFFF"/>
        </w:rPr>
      </w:pPr>
      <w:r>
        <w:rPr>
          <w:color w:val="0D0D0D" w:themeColor="text1" w:themeTint="F2"/>
          <w:sz w:val="28"/>
          <w:szCs w:val="28"/>
          <w:shd w:val="clear" w:color="auto" w:fill="FFFFFF"/>
        </w:rPr>
        <w:t>Если на текущем шаге частная производная по соответствующему весу </w:t>
      </w:r>
      <w:proofErr w:type="spellStart"/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>wij</w:t>
      </w:r>
      <w:proofErr w:type="spellEnd"/>
      <w:r>
        <w:rPr>
          <w:rStyle w:val="mjxassistivemathml"/>
          <w:color w:val="0D0D0D" w:themeColor="text1" w:themeTint="F2"/>
          <w:bdr w:val="none" w:sz="0" w:space="0" w:color="auto" w:frame="1"/>
          <w:shd w:val="clear" w:color="auto" w:fill="FFFFFF"/>
        </w:rPr>
        <w:t xml:space="preserve"> </w:t>
      </w:r>
      <w:r>
        <w:rPr>
          <w:color w:val="0D0D0D" w:themeColor="text1" w:themeTint="F2"/>
          <w:sz w:val="28"/>
          <w:szCs w:val="28"/>
          <w:shd w:val="clear" w:color="auto" w:fill="FFFFFF"/>
        </w:rPr>
        <w:t>поменяла свой знак, то это говорит о том, что последнее изменение было большим, и алгоритм проскочил локальный минимум, и, следовательно, величину изменения необходимо уменьшить на </w:t>
      </w:r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 xml:space="preserve">η– </w:t>
      </w:r>
      <w:r>
        <w:rPr>
          <w:color w:val="0D0D0D" w:themeColor="text1" w:themeTint="F2"/>
          <w:sz w:val="28"/>
          <w:szCs w:val="28"/>
          <w:shd w:val="clear" w:color="auto" w:fill="FFFFFF"/>
        </w:rPr>
        <w:t>и вернуть предыдущее значение весового коэффициента: другими словами, необходимо произвести «откат»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 xml:space="preserve"> [</w:t>
      </w:r>
      <w:r w:rsidRPr="00A84685">
        <w:rPr>
          <w:color w:val="0D0D0D" w:themeColor="text1" w:themeTint="F2"/>
          <w:sz w:val="28"/>
          <w:szCs w:val="28"/>
          <w:shd w:val="clear" w:color="auto" w:fill="FFFFFF"/>
        </w:rPr>
        <w:t>3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>]</w:t>
      </w:r>
      <w:r w:rsidRPr="00842606">
        <w:rPr>
          <w:color w:val="0D0D0D" w:themeColor="text1" w:themeTint="F2"/>
          <w:sz w:val="28"/>
          <w:szCs w:val="28"/>
          <w:shd w:val="clear" w:color="auto" w:fill="FFFFFF"/>
        </w:rPr>
        <w:t>:</w:t>
      </w:r>
    </w:p>
    <w:tbl>
      <w:tblPr>
        <w:tblStyle w:val="af6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0"/>
        <w:gridCol w:w="651"/>
      </w:tblGrid>
      <w:tr w:rsidR="00A40BDF" w:rsidRPr="00AB58F5" w:rsidTr="00AB58F5">
        <w:tc>
          <w:tcPr>
            <w:tcW w:w="8788" w:type="dxa"/>
            <w:vAlign w:val="center"/>
            <w:hideMark/>
          </w:tcPr>
          <w:p w:rsidR="00A40BDF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lastRenderedPageBreak/>
              <w:drawing>
                <wp:inline distT="0" distB="0" distL="0" distR="0" wp14:anchorId="286BA35E" wp14:editId="446703D9">
                  <wp:extent cx="3079115" cy="497840"/>
                  <wp:effectExtent l="0" t="0" r="698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11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8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знак частной производной не изменился, то нужно увеличить величину коррекции на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 xml:space="preserve"> для достижения более быстрой сходимости. Зафиксировав множител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</w:t>
      </w:r>
      <w:r>
        <w:rPr>
          <w:color w:val="0D0D0D" w:themeColor="text1" w:themeTint="F2"/>
          <w:sz w:val="28"/>
          <w:szCs w:val="28"/>
        </w:rPr>
        <w:t xml:space="preserve"> 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 xml:space="preserve">, можно отказаться от глобальных параметров настройки нейронной сети, что также можно рассматривать как преимущество рассматриваемого алгоритма перед стандартным алгоритмом </w:t>
      </w:r>
      <w:proofErr w:type="spellStart"/>
      <w:r>
        <w:rPr>
          <w:color w:val="0D0D0D" w:themeColor="text1" w:themeTint="F2"/>
          <w:sz w:val="28"/>
          <w:szCs w:val="28"/>
        </w:rPr>
        <w:t>Backprop</w:t>
      </w:r>
      <w:proofErr w:type="spellEnd"/>
      <w:r>
        <w:rPr>
          <w:color w:val="0D0D0D" w:themeColor="text1" w:themeTint="F2"/>
          <w:sz w:val="28"/>
          <w:szCs w:val="28"/>
        </w:rPr>
        <w:t>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Рекомендованные значения для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 =</w:t>
      </w:r>
      <w:r>
        <w:rPr>
          <w:color w:val="0D0D0D" w:themeColor="text1" w:themeTint="F2"/>
          <w:sz w:val="28"/>
          <w:szCs w:val="28"/>
        </w:rPr>
        <w:t xml:space="preserve"> 0.5,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 xml:space="preserve">η+ </w:t>
      </w:r>
      <w:r>
        <w:rPr>
          <w:color w:val="0D0D0D" w:themeColor="text1" w:themeTint="F2"/>
          <w:sz w:val="28"/>
          <w:szCs w:val="28"/>
        </w:rPr>
        <w:t>= 1.2, но нет никаких ограничений на использование других значений для этих параметров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того, чтобы не допустить слишком больших или малых значений весов, величину коррекции ограничивают сверху максимальным </w:t>
      </w:r>
      <w:proofErr w:type="spellStart"/>
      <w:r>
        <w:rPr>
          <w:color w:val="0D0D0D" w:themeColor="text1" w:themeTint="F2"/>
          <w:sz w:val="28"/>
          <w:szCs w:val="28"/>
          <w:bdr w:val="none" w:sz="0" w:space="0" w:color="auto" w:frame="1"/>
        </w:rPr>
        <w:t>Δmax</w:t>
      </w:r>
      <w:proofErr w:type="spellEnd"/>
      <w:r>
        <w:rPr>
          <w:color w:val="0D0D0D" w:themeColor="text1" w:themeTint="F2"/>
          <w:sz w:val="28"/>
          <w:szCs w:val="28"/>
        </w:rPr>
        <w:t> и снизу минимальным </w:t>
      </w:r>
      <w:proofErr w:type="spellStart"/>
      <w:r>
        <w:rPr>
          <w:color w:val="0D0D0D" w:themeColor="text1" w:themeTint="F2"/>
          <w:sz w:val="28"/>
          <w:szCs w:val="28"/>
          <w:bdr w:val="none" w:sz="0" w:space="0" w:color="auto" w:frame="1"/>
        </w:rPr>
        <w:t>Δmin</w:t>
      </w:r>
      <w:proofErr w:type="spellEnd"/>
      <w:r>
        <w:rPr>
          <w:color w:val="0D0D0D" w:themeColor="text1" w:themeTint="F2"/>
          <w:sz w:val="28"/>
          <w:szCs w:val="28"/>
        </w:rPr>
        <w:t> значениями величины коррекции, которые по умолчанию, соответственно, устанавливаются равными 50 и 1.0E-6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Начальные значения для всех </w:t>
      </w:r>
      <w:proofErr w:type="spellStart"/>
      <w:r>
        <w:rPr>
          <w:color w:val="0D0D0D" w:themeColor="text1" w:themeTint="F2"/>
          <w:sz w:val="28"/>
          <w:szCs w:val="28"/>
          <w:bdr w:val="none" w:sz="0" w:space="0" w:color="auto" w:frame="1"/>
        </w:rPr>
        <w:t>Δij</w:t>
      </w:r>
      <w:proofErr w:type="spellEnd"/>
      <w:r>
        <w:rPr>
          <w:color w:val="0D0D0D" w:themeColor="text1" w:themeTint="F2"/>
          <w:sz w:val="28"/>
          <w:szCs w:val="28"/>
        </w:rPr>
        <w:t> устанавливаются равными 0.1. Опять же, это следует рассматривать лишь как рекомендацию, и в практической реализации можно задать другое значение для инициализации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Для вычисления значения коррекции весов используется следующее правило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 w:rsidRPr="00A84685">
        <w:rPr>
          <w:color w:val="0D0D0D" w:themeColor="text1" w:themeTint="F2"/>
          <w:sz w:val="28"/>
          <w:szCs w:val="28"/>
          <w:shd w:val="clear" w:color="auto" w:fill="FAFAFA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0"/>
        <w:gridCol w:w="655"/>
      </w:tblGrid>
      <w:tr w:rsidR="00A40BDF" w:rsidRPr="00AB58F5" w:rsidTr="00AB58F5">
        <w:tc>
          <w:tcPr>
            <w:tcW w:w="9322" w:type="dxa"/>
            <w:vAlign w:val="center"/>
            <w:hideMark/>
          </w:tcPr>
          <w:p w:rsidR="00A40BDF" w:rsidRDefault="00A40BDF" w:rsidP="00AB58F5">
            <w:pPr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drawing>
                <wp:inline distT="0" distB="0" distL="0" distR="0" wp14:anchorId="3F0B663C" wp14:editId="335DF3CC">
                  <wp:extent cx="2980690" cy="1313815"/>
                  <wp:effectExtent l="0" t="0" r="0" b="63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690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9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производная положительна, т.е. ошибка возрастает, то весовой коэффициент уменьшается на величину коррекции, в противном случае – увеличивается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lang w:val="en-US"/>
        </w:rPr>
      </w:pPr>
      <w:r>
        <w:rPr>
          <w:color w:val="0D0D0D" w:themeColor="text1" w:themeTint="F2"/>
          <w:sz w:val="28"/>
          <w:szCs w:val="28"/>
        </w:rPr>
        <w:t xml:space="preserve">Затем подстраиваются веса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>
        <w:rPr>
          <w:color w:val="0D0D0D" w:themeColor="text1" w:themeTint="F2"/>
          <w:sz w:val="28"/>
          <w:szCs w:val="28"/>
          <w:shd w:val="clear" w:color="auto" w:fill="FAFAFA"/>
          <w:lang w:val="en-US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f6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71"/>
        <w:gridCol w:w="683"/>
      </w:tblGrid>
      <w:tr w:rsidR="00A40BDF" w:rsidRPr="00AB58F5" w:rsidTr="00AB58F5">
        <w:trPr>
          <w:cantSplit/>
          <w:trHeight w:val="737"/>
        </w:trPr>
        <w:tc>
          <w:tcPr>
            <w:tcW w:w="8221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noProof/>
                <w:color w:val="0D0D0D" w:themeColor="text1" w:themeTint="F2"/>
                <w:sz w:val="28"/>
                <w:szCs w:val="28"/>
              </w:rPr>
              <w:lastRenderedPageBreak/>
              <w:drawing>
                <wp:inline distT="0" distB="0" distL="0" distR="0" wp14:anchorId="365EB772" wp14:editId="6AB05E30">
                  <wp:extent cx="2557780" cy="38798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780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10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auto"/>
          <w:sz w:val="28"/>
          <w:szCs w:val="28"/>
          <w:lang w:eastAsia="en-US"/>
        </w:rPr>
      </w:pPr>
      <w:r>
        <w:rPr>
          <w:sz w:val="28"/>
          <w:szCs w:val="28"/>
        </w:rPr>
        <w:t>Сразу после появления, алгоритм RP</w:t>
      </w:r>
      <w:proofErr w:type="spellStart"/>
      <w:r>
        <w:rPr>
          <w:sz w:val="28"/>
          <w:szCs w:val="28"/>
          <w:lang w:val="en-US"/>
        </w:rPr>
        <w:t>rop</w:t>
      </w:r>
      <w:proofErr w:type="spellEnd"/>
      <w:r>
        <w:rPr>
          <w:sz w:val="28"/>
          <w:szCs w:val="28"/>
        </w:rPr>
        <w:t xml:space="preserve"> завоевал популярность благодаря простоте и высокой скорости и эффективности обучения. Однако, нужно отметить, что данный алгоритм использует только информацию о локальном градиенте ошибки (точнее, только градиент ошибки по данному весу). В целом ряде работ были попытки улучшить скорость и эффективность обучения нейронной сети за счет учета глобального изменения ошибки. Одна из простейших 24 модификаций базового алгоритма оказалась на редкость эффективной. Суть отличия </w:t>
      </w:r>
      <w:proofErr w:type="spellStart"/>
      <w:r>
        <w:rPr>
          <w:color w:val="0D0D0D" w:themeColor="text1" w:themeTint="F2"/>
          <w:sz w:val="28"/>
          <w:szCs w:val="28"/>
          <w:lang w:val="en-US"/>
        </w:rPr>
        <w:t>i</w:t>
      </w:r>
      <w:proofErr w:type="spellEnd"/>
      <w:r>
        <w:rPr>
          <w:color w:val="0D0D0D" w:themeColor="text1" w:themeTint="F2"/>
          <w:sz w:val="28"/>
          <w:szCs w:val="28"/>
        </w:rPr>
        <w:t>RP</w:t>
      </w:r>
      <w:r>
        <w:rPr>
          <w:color w:val="0D0D0D" w:themeColor="text1" w:themeTint="F2"/>
          <w:sz w:val="28"/>
          <w:szCs w:val="28"/>
          <w:lang w:val="en-US"/>
        </w:rPr>
        <w:t>ROP</w:t>
      </w:r>
      <w:r>
        <w:rPr>
          <w:color w:val="0D0D0D" w:themeColor="text1" w:themeTint="F2"/>
          <w:sz w:val="28"/>
          <w:szCs w:val="28"/>
        </w:rPr>
        <w:t>+ от</w:t>
      </w:r>
      <w:r>
        <w:rPr>
          <w:sz w:val="28"/>
          <w:szCs w:val="28"/>
        </w:rPr>
        <w:t xml:space="preserve"> RP</w:t>
      </w:r>
      <w:r>
        <w:rPr>
          <w:sz w:val="28"/>
          <w:szCs w:val="28"/>
          <w:lang w:val="en-US"/>
        </w:rPr>
        <w:t>ROP</w:t>
      </w:r>
      <w:r w:rsidRPr="00842606">
        <w:rPr>
          <w:color w:val="0D0D0D" w:themeColor="text1" w:themeTint="F2"/>
          <w:sz w:val="28"/>
          <w:szCs w:val="28"/>
        </w:rPr>
        <w:t xml:space="preserve"> </w:t>
      </w:r>
      <w:r>
        <w:rPr>
          <w:sz w:val="28"/>
          <w:szCs w:val="28"/>
        </w:rPr>
        <w:t>– если изменился знак градиента, производить откат только в случае, если общая ошибка классификации увеличилась с предыдущего шага [6].</w:t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r>
        <w:rPr>
          <w:sz w:val="28"/>
          <w:szCs w:val="28"/>
          <w:lang w:val="en-US"/>
        </w:rPr>
        <w:t>RPROP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</w:t>
      </w:r>
      <w:r w:rsidRPr="00842606">
        <w:rPr>
          <w:sz w:val="28"/>
          <w:szCs w:val="28"/>
        </w:rPr>
        <w:t>4</w:t>
      </w:r>
      <w:r>
        <w:rPr>
          <w:sz w:val="28"/>
          <w:szCs w:val="28"/>
        </w:rPr>
        <w:t xml:space="preserve">. Схема алгоритма обучения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>
        <w:rPr>
          <w:sz w:val="28"/>
          <w:szCs w:val="28"/>
        </w:rPr>
        <w:t>+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5. </w:t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B1A461C" wp14:editId="0A005E84">
            <wp:extent cx="4810125" cy="7400925"/>
            <wp:effectExtent l="0" t="0" r="9525" b="9525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740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212912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354AA5">
        <w:rPr>
          <w:sz w:val="28"/>
          <w:szCs w:val="28"/>
        </w:rPr>
        <w:t>4</w:t>
      </w:r>
      <w:r>
        <w:rPr>
          <w:sz w:val="28"/>
          <w:szCs w:val="28"/>
        </w:rPr>
        <w:t xml:space="preserve"> – Схема алгоритма обучения </w:t>
      </w:r>
      <w:r>
        <w:rPr>
          <w:sz w:val="28"/>
          <w:szCs w:val="28"/>
          <w:lang w:val="en-US"/>
        </w:rPr>
        <w:t>RPROP</w:t>
      </w:r>
    </w:p>
    <w:p w:rsidR="00A40BDF" w:rsidRPr="00842606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>
        <w:rPr>
          <w:sz w:val="28"/>
          <w:szCs w:val="28"/>
        </w:rPr>
        <w:t>+ представлена на рисунке 5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B36A639" wp14:editId="0A93C25C">
            <wp:extent cx="5587365" cy="8376920"/>
            <wp:effectExtent l="0" t="0" r="0" b="5080"/>
            <wp:docPr id="13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87365" cy="837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401E1">
        <w:rPr>
          <w:sz w:val="28"/>
          <w:szCs w:val="28"/>
        </w:rPr>
        <w:t>5</w:t>
      </w:r>
      <w:r>
        <w:rPr>
          <w:sz w:val="28"/>
          <w:szCs w:val="28"/>
        </w:rPr>
        <w:t xml:space="preserve"> – Схема алгоритма обучения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>
        <w:rPr>
          <w:sz w:val="28"/>
          <w:szCs w:val="28"/>
        </w:rPr>
        <w:t>+</w:t>
      </w:r>
    </w:p>
    <w:p w:rsidR="00A40BDF" w:rsidRPr="00354AA5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A40BDF" w:rsidRPr="00AB58F5" w:rsidRDefault="00A40BDF" w:rsidP="00AB58F5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D0D0D" w:themeColor="text1" w:themeTint="F2"/>
          <w:sz w:val="28"/>
          <w:szCs w:val="28"/>
          <w:lang w:eastAsia="en-US"/>
        </w:rPr>
      </w:pPr>
      <w:r w:rsidRPr="00AB58F5">
        <w:rPr>
          <w:rFonts w:eastAsia="Calibri"/>
          <w:color w:val="0D0D0D" w:themeColor="text1" w:themeTint="F2"/>
          <w:sz w:val="28"/>
          <w:szCs w:val="28"/>
          <w:lang w:eastAsia="en-US"/>
        </w:rPr>
        <w:lastRenderedPageBreak/>
        <w:t>Исследования</w:t>
      </w:r>
    </w:p>
    <w:p w:rsidR="00A40BDF" w:rsidRPr="00AB58F5" w:rsidRDefault="00A40BDF" w:rsidP="006A0678">
      <w:pPr>
        <w:pStyle w:val="ad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1B34B2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A40BDF" w:rsidRPr="001B34B2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A40BDF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>В исследованиях в качестве погрешностей обучения и прогнозирования считается среднеквадратическое отклонение: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0" w:firstLine="709"/>
        <w:jc w:val="center"/>
        <w:rPr>
          <w:rFonts w:ascii="Times New Roman" w:hAnsi="Times New Roman"/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E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e>
            </m:nary>
          </m:e>
        </m:rad>
      </m:oMath>
      <w:r w:rsidRPr="00AB58F5">
        <w:rPr>
          <w:rFonts w:ascii="Times New Roman" w:hAnsi="Times New Roman"/>
          <w:i/>
          <w:sz w:val="28"/>
          <w:szCs w:val="28"/>
          <w:lang w:val="ru-RU"/>
        </w:rPr>
        <w:t>,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w:proofErr w:type="gramStart"/>
      <w:r w:rsidRPr="00AB58F5">
        <w:rPr>
          <w:rFonts w:ascii="Times New Roman" w:hAnsi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</w:t>
      </w:r>
      <w:proofErr w:type="gramEnd"/>
      <w:r w:rsidRPr="00AB58F5">
        <w:rPr>
          <w:rFonts w:ascii="Times New Roman" w:hAnsi="Times New Roman"/>
          <w:sz w:val="28"/>
          <w:szCs w:val="28"/>
          <w:lang w:val="ru-RU"/>
        </w:rPr>
        <w:t xml:space="preserve"> объем выборки, 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 полученное значение, 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- эталонное значение.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A40BDF" w:rsidRPr="00AB58F5" w:rsidRDefault="00A40BDF" w:rsidP="00A40BDF">
      <w:pPr>
        <w:spacing w:line="360" w:lineRule="auto"/>
        <w:ind w:firstLine="709"/>
        <w:jc w:val="both"/>
        <w:rPr>
          <w:b/>
          <w:sz w:val="28"/>
        </w:rPr>
      </w:pPr>
      <w:r w:rsidRPr="00AB58F5">
        <w:rPr>
          <w:sz w:val="28"/>
          <w:szCs w:val="28"/>
        </w:rPr>
        <w:t>Синей линией обозначена погрешность обучения печатных букв. Красной линией обозначения погрешность обучения печатных латинских букв.</w:t>
      </w:r>
    </w:p>
    <w:p w:rsidR="00A40BDF" w:rsidRPr="00AB58F5" w:rsidRDefault="00A40BDF" w:rsidP="006A0678">
      <w:pPr>
        <w:pStyle w:val="ad"/>
        <w:numPr>
          <w:ilvl w:val="0"/>
          <w:numId w:val="32"/>
        </w:numPr>
        <w:tabs>
          <w:tab w:val="left" w:pos="993"/>
          <w:tab w:val="left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AB58F5" w:rsidRDefault="00A40BDF" w:rsidP="00AB58F5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6</w:t>
      </w:r>
      <w:r>
        <w:rPr>
          <w:sz w:val="28"/>
          <w:szCs w:val="28"/>
        </w:rPr>
        <w:t xml:space="preserve"> изображена зависимость погрешности обучения от значения коэффициента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A40BDF" w:rsidRPr="004A1320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193FB3E" wp14:editId="051A5FBB">
            <wp:extent cx="4751408" cy="2409987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771326" cy="24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Pr="00914687">
        <w:rPr>
          <w:sz w:val="28"/>
          <w:szCs w:val="28"/>
        </w:rPr>
        <w:t xml:space="preserve"> - Зависимость погрешности обучения от значения коэффициента обучения алгоритма обратного распространения ошибки.</w:t>
      </w: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A40BDF" w:rsidRPr="00AB58F5">
        <w:rPr>
          <w:sz w:val="28"/>
          <w:szCs w:val="28"/>
        </w:rPr>
        <w:t xml:space="preserve">Алгоритм </w:t>
      </w:r>
      <w:r w:rsidR="00A40BDF" w:rsidRPr="00AB58F5">
        <w:rPr>
          <w:sz w:val="28"/>
          <w:szCs w:val="28"/>
          <w:lang w:val="en-US"/>
        </w:rPr>
        <w:t>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7</w:t>
      </w:r>
      <w:r>
        <w:rPr>
          <w:sz w:val="28"/>
          <w:szCs w:val="28"/>
        </w:rPr>
        <w:t xml:space="preserve"> 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r w:rsidRPr="004376BA">
        <w:rPr>
          <w:sz w:val="28"/>
          <w:szCs w:val="28"/>
          <w:lang w:val="en-US"/>
        </w:rPr>
        <w:t>RPROP</w:t>
      </w:r>
      <w:r w:rsidRPr="004376BA">
        <w:rPr>
          <w:sz w:val="28"/>
          <w:szCs w:val="28"/>
        </w:rPr>
        <w:t>.</w:t>
      </w:r>
      <w:r w:rsidRPr="00F60A8B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A40BDF" w:rsidRPr="00914687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FD7331E" wp14:editId="5DD0E9DA">
            <wp:extent cx="4201610" cy="2171093"/>
            <wp:effectExtent l="0" t="0" r="889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11790" cy="217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0F2C04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b/>
          <w:sz w:val="28"/>
        </w:rPr>
      </w:pPr>
      <w:r w:rsidRPr="0091468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коэ</w:t>
      </w:r>
      <w:r w:rsidRPr="00914687">
        <w:rPr>
          <w:sz w:val="28"/>
          <w:szCs w:val="28"/>
        </w:rPr>
        <w:t xml:space="preserve">ффициента обучения </w:t>
      </w:r>
      <w:r w:rsidRPr="004376BA">
        <w:rPr>
          <w:sz w:val="28"/>
          <w:szCs w:val="28"/>
        </w:rPr>
        <w:t xml:space="preserve">алгоритма </w:t>
      </w:r>
      <w:r w:rsidRPr="004376BA">
        <w:rPr>
          <w:sz w:val="28"/>
          <w:szCs w:val="28"/>
          <w:lang w:val="en-US"/>
        </w:rPr>
        <w:t>RPROP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 xml:space="preserve"> 3 Алгоритм </w:t>
      </w:r>
      <w:proofErr w:type="spellStart"/>
      <w:r w:rsidRPr="00AB58F5">
        <w:rPr>
          <w:sz w:val="28"/>
          <w:szCs w:val="28"/>
          <w:lang w:val="en-US"/>
        </w:rPr>
        <w:t>iRPROP</w:t>
      </w:r>
      <w:proofErr w:type="spellEnd"/>
      <w:r w:rsidRPr="00AB58F5">
        <w:rPr>
          <w:sz w:val="28"/>
          <w:szCs w:val="28"/>
        </w:rPr>
        <w:t>+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 xml:space="preserve">8 </w:t>
      </w:r>
      <w:r>
        <w:rPr>
          <w:sz w:val="28"/>
          <w:szCs w:val="28"/>
        </w:rPr>
        <w:t xml:space="preserve">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proofErr w:type="spellStart"/>
      <w:r>
        <w:rPr>
          <w:sz w:val="28"/>
          <w:szCs w:val="28"/>
          <w:lang w:val="en-US"/>
        </w:rPr>
        <w:t>i</w:t>
      </w:r>
      <w:r w:rsidRPr="004376BA">
        <w:rPr>
          <w:sz w:val="28"/>
          <w:szCs w:val="28"/>
          <w:lang w:val="en-US"/>
        </w:rPr>
        <w:t>RPROP</w:t>
      </w:r>
      <w:proofErr w:type="spellEnd"/>
      <w:r w:rsidRPr="00F033DD">
        <w:rPr>
          <w:sz w:val="28"/>
          <w:szCs w:val="28"/>
        </w:rPr>
        <w:t>+</w:t>
      </w:r>
      <w:r w:rsidRPr="004376BA">
        <w:rPr>
          <w:sz w:val="28"/>
          <w:szCs w:val="28"/>
        </w:rPr>
        <w:t>.</w:t>
      </w:r>
      <w:r>
        <w:rPr>
          <w:sz w:val="28"/>
          <w:szCs w:val="28"/>
        </w:rPr>
        <w:t xml:space="preserve"> Для подсчета погрешности были выбраны 100 нейронов скрытого слоя и 10 итераций обучения.</w:t>
      </w:r>
    </w:p>
    <w:p w:rsidR="00A40BDF" w:rsidRPr="00914687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2A835E0" wp14:editId="7A279881">
            <wp:extent cx="4809281" cy="2564264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15551" cy="256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914687">
        <w:rPr>
          <w:sz w:val="28"/>
          <w:szCs w:val="28"/>
        </w:rPr>
        <w:t xml:space="preserve">Рисунок </w:t>
      </w:r>
      <w:r w:rsidRPr="00077FF7">
        <w:rPr>
          <w:sz w:val="28"/>
          <w:szCs w:val="28"/>
        </w:rPr>
        <w:t>8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</w:t>
      </w:r>
      <w:proofErr w:type="spellStart"/>
      <w:r>
        <w:rPr>
          <w:sz w:val="28"/>
          <w:szCs w:val="28"/>
        </w:rPr>
        <w:t>ко</w:t>
      </w:r>
      <w:r w:rsidRPr="00914687">
        <w:rPr>
          <w:sz w:val="28"/>
          <w:szCs w:val="28"/>
        </w:rPr>
        <w:t>ффициента</w:t>
      </w:r>
      <w:proofErr w:type="spellEnd"/>
      <w:r w:rsidRPr="00914687">
        <w:rPr>
          <w:sz w:val="28"/>
          <w:szCs w:val="28"/>
        </w:rPr>
        <w:t xml:space="preserve"> обучения </w:t>
      </w:r>
      <w:r w:rsidRPr="004376BA">
        <w:rPr>
          <w:sz w:val="28"/>
          <w:szCs w:val="28"/>
        </w:rPr>
        <w:t xml:space="preserve">алгоритма </w:t>
      </w:r>
      <w:proofErr w:type="spellStart"/>
      <w:r w:rsidRPr="00AB58F5">
        <w:rPr>
          <w:sz w:val="28"/>
          <w:szCs w:val="28"/>
        </w:rPr>
        <w:t>iRPROP</w:t>
      </w:r>
      <w:proofErr w:type="spellEnd"/>
      <w:r w:rsidRPr="00AB58F5">
        <w:rPr>
          <w:sz w:val="28"/>
          <w:szCs w:val="28"/>
        </w:rPr>
        <w:t>+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 xml:space="preserve">2 </w:t>
      </w:r>
      <w:r w:rsidRPr="00AB58F5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</w:t>
      </w:r>
    </w:p>
    <w:p w:rsidR="00A40BDF" w:rsidRPr="00AB58F5" w:rsidRDefault="00A40BDF" w:rsidP="00AB58F5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е 9 изображена зависимость погрешности обучения от объема обучающей выборки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, коэффициент обучения 0.1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C128DAA" wp14:editId="4ED195E3">
            <wp:extent cx="4819252" cy="2569580"/>
            <wp:effectExtent l="0" t="0" r="63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37368" cy="2579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9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  Алгоритм 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 рисунке 10 изображена зависимость погрешности обучения от объема обучающей выборки алгоритма</w:t>
      </w:r>
      <w:r w:rsidRPr="00F73EA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</w:t>
      </w:r>
      <w:r w:rsidRPr="00F73EAF">
        <w:rPr>
          <w:sz w:val="28"/>
          <w:szCs w:val="28"/>
        </w:rPr>
        <w:t>20</w:t>
      </w:r>
      <w:r>
        <w:rPr>
          <w:sz w:val="28"/>
          <w:szCs w:val="28"/>
        </w:rPr>
        <w:t xml:space="preserve"> нейронов скрытого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tabs>
          <w:tab w:val="left" w:pos="993"/>
          <w:tab w:val="left" w:pos="1467"/>
        </w:tabs>
        <w:spacing w:before="100" w:beforeAutospacing="1" w:after="100" w:afterAutospacing="1" w:line="360" w:lineRule="auto"/>
        <w:ind w:firstLine="709"/>
        <w:jc w:val="center"/>
        <w:rPr>
          <w:sz w:val="28"/>
        </w:rPr>
      </w:pPr>
      <w:r>
        <w:rPr>
          <w:noProof/>
        </w:rPr>
        <w:drawing>
          <wp:inline distT="0" distB="0" distL="0" distR="0" wp14:anchorId="59700B37" wp14:editId="3A6B3072">
            <wp:extent cx="4409955" cy="230609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415031" cy="230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0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 xml:space="preserve">3 Алгоритм </w:t>
      </w:r>
      <w:proofErr w:type="spellStart"/>
      <w:r w:rsidRPr="00AB58F5">
        <w:rPr>
          <w:sz w:val="28"/>
        </w:rPr>
        <w:t>iRPROP</w:t>
      </w:r>
      <w:proofErr w:type="spellEnd"/>
      <w:r w:rsidRPr="00AB58F5">
        <w:rPr>
          <w:sz w:val="28"/>
        </w:rPr>
        <w:t>+</w:t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 xml:space="preserve">На рисунке 11 изображена зависимость погрешности обучения от объема обучающей выборки алгоритма </w:t>
      </w:r>
      <w:proofErr w:type="spellStart"/>
      <w:r w:rsidRPr="00AB58F5">
        <w:rPr>
          <w:sz w:val="28"/>
        </w:rPr>
        <w:t>iRPROP</w:t>
      </w:r>
      <w:proofErr w:type="spellEnd"/>
      <w:r w:rsidRPr="00AB58F5">
        <w:rPr>
          <w:sz w:val="28"/>
        </w:rPr>
        <w:t>+. Для подсчета погрешности были выбраны 120 нейронов скрытого</w:t>
      </w:r>
      <w:r>
        <w:rPr>
          <w:sz w:val="28"/>
          <w:szCs w:val="28"/>
        </w:rPr>
        <w:t xml:space="preserve">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D2E5BBB" wp14:editId="3681F85D">
            <wp:extent cx="4884517" cy="252083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92203" cy="2524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192F34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1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3 </w:t>
      </w:r>
      <w:r w:rsidR="00A40BDF" w:rsidRPr="00AB58F5">
        <w:rPr>
          <w:sz w:val="28"/>
        </w:rPr>
        <w:t>Исследовать зависимость погрешности обучения и классификации для каждого алгоритма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сследования использована обучающая выборка объемом 52 буквы. На рисунке 12 изображена зависимость погрешности обучения от числа нейронов скрытого слоя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 итераций обучения.</w:t>
      </w:r>
    </w:p>
    <w:p w:rsidR="00A40BDF" w:rsidRPr="00AE13CF" w:rsidRDefault="00A40BDF" w:rsidP="00A40BDF">
      <w:pPr>
        <w:tabs>
          <w:tab w:val="left" w:pos="993"/>
        </w:tabs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321E30D" wp14:editId="36102657">
            <wp:extent cx="4959702" cy="2552218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99686" cy="257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2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Алгоритм обучения 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49BAF6C" wp14:editId="03A59795">
            <wp:extent cx="4566213" cy="2382436"/>
            <wp:effectExtent l="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77897" cy="2388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left" w:pos="993"/>
        </w:tabs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 xml:space="preserve">3 Алгоритм обучения </w:t>
      </w:r>
      <w:proofErr w:type="spellStart"/>
      <w:r w:rsidRPr="00AB58F5">
        <w:rPr>
          <w:sz w:val="28"/>
        </w:rPr>
        <w:t>iRPROP</w:t>
      </w:r>
      <w:proofErr w:type="spellEnd"/>
      <w:r w:rsidRPr="00AB58F5">
        <w:rPr>
          <w:sz w:val="28"/>
        </w:rPr>
        <w:t>+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4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</w:t>
      </w:r>
      <w:r w:rsidRPr="0000282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 w:rsidRPr="00002824">
        <w:rPr>
          <w:sz w:val="28"/>
          <w:szCs w:val="28"/>
        </w:rPr>
        <w:t>+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2B4DE56" wp14:editId="6FC24D59">
            <wp:extent cx="4710896" cy="249720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718460" cy="2501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4 </w:t>
      </w:r>
      <w:r>
        <w:rPr>
          <w:sz w:val="28"/>
          <w:szCs w:val="28"/>
        </w:rPr>
        <w:t>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4 </w:t>
      </w:r>
      <w:r w:rsidR="00A40BDF" w:rsidRPr="00AB58F5">
        <w:rPr>
          <w:sz w:val="28"/>
        </w:rPr>
        <w:t>Исследовать зависимость погрешности классификации от числа итераций обучения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5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0 нейронов скрытого слоя.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C1E53D0" wp14:editId="0281FC27">
            <wp:extent cx="5089463" cy="260430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114139" cy="2616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5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16 изображена зависимость погрешности обучения от числа итераций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FB31060" wp14:editId="2388132A">
            <wp:extent cx="5324355" cy="278141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332582" cy="278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6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7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>
        <w:rPr>
          <w:sz w:val="28"/>
          <w:szCs w:val="28"/>
        </w:rPr>
        <w:t>+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653E609" wp14:editId="4BACAE73">
            <wp:extent cx="4664598" cy="2380915"/>
            <wp:effectExtent l="0" t="0" r="317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666401" cy="238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7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ind w:firstLine="567"/>
        <w:jc w:val="center"/>
        <w:rPr>
          <w:b/>
          <w:sz w:val="28"/>
          <w:szCs w:val="28"/>
        </w:rPr>
      </w:pPr>
    </w:p>
    <w:p w:rsidR="00A40BDF" w:rsidRPr="001779E8" w:rsidRDefault="00A40BDF" w:rsidP="00A40BDF">
      <w:pPr>
        <w:spacing w:line="360" w:lineRule="auto"/>
        <w:ind w:firstLine="709"/>
        <w:jc w:val="both"/>
        <w:rPr>
          <w:sz w:val="28"/>
          <w:szCs w:val="28"/>
        </w:rPr>
        <w:sectPr w:rsidR="00A40BDF" w:rsidRPr="001779E8" w:rsidSect="00AB58F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lastRenderedPageBreak/>
        <w:t>ВЫВОД</w:t>
      </w:r>
      <w:r w:rsidR="00AB58F5" w:rsidRPr="00AB58F5">
        <w:rPr>
          <w:sz w:val="28"/>
        </w:rPr>
        <w:t>Ы</w:t>
      </w:r>
    </w:p>
    <w:p w:rsidR="00A40BDF" w:rsidRPr="00970D4F" w:rsidRDefault="00A40BDF" w:rsidP="00A40BDF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была написана программа, имитирующая работу </w:t>
      </w:r>
      <w:r>
        <w:rPr>
          <w:iCs/>
          <w:sz w:val="28"/>
          <w:szCs w:val="28"/>
        </w:rPr>
        <w:t>многослойного персептрона</w:t>
      </w:r>
      <w:r>
        <w:rPr>
          <w:sz w:val="28"/>
          <w:szCs w:val="28"/>
        </w:rPr>
        <w:t xml:space="preserve"> и проведено обучение сети по алгоритмам обратного распространения ошибки,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 w:rsidRPr="00970D4F">
        <w:rPr>
          <w:sz w:val="28"/>
          <w:szCs w:val="28"/>
        </w:rPr>
        <w:t>+.</w:t>
      </w:r>
      <w:r>
        <w:rPr>
          <w:sz w:val="28"/>
          <w:szCs w:val="28"/>
        </w:rPr>
        <w:t xml:space="preserve"> Также проведены исследования зависимости погрешностей обучения от разных параметров.</w:t>
      </w:r>
    </w:p>
    <w:p w:rsidR="00A40BDF" w:rsidRPr="00EA47F6" w:rsidRDefault="00A40BDF" w:rsidP="00A40BDF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Из полученных результатов можно сделать вывод, что для достижения наилучшего процента распознавания коэффициент обучения для алгоритма обучения обратного распространения ошибки должен быть </w:t>
      </w:r>
      <w:r w:rsidRPr="001401E1">
        <w:rPr>
          <w:sz w:val="28"/>
          <w:szCs w:val="28"/>
        </w:rPr>
        <w:t>1</w:t>
      </w:r>
      <w:r>
        <w:rPr>
          <w:sz w:val="28"/>
          <w:szCs w:val="28"/>
        </w:rPr>
        <w:t xml:space="preserve">; для алгоритма обучения </w:t>
      </w:r>
      <w:proofErr w:type="spellStart"/>
      <w:r>
        <w:rPr>
          <w:sz w:val="28"/>
          <w:szCs w:val="28"/>
          <w:lang w:val="en-US"/>
        </w:rPr>
        <w:t>RProp</w:t>
      </w:r>
      <w:proofErr w:type="spellEnd"/>
      <w:r w:rsidRPr="001401E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r>
        <w:rPr>
          <w:sz w:val="28"/>
          <w:szCs w:val="28"/>
        </w:rPr>
        <w:t xml:space="preserve">+ - </w:t>
      </w:r>
      <w:r>
        <w:rPr>
          <w:color w:val="0D0D0D" w:themeColor="text1" w:themeTint="F2"/>
          <w:sz w:val="28"/>
          <w:szCs w:val="28"/>
        </w:rPr>
        <w:t>0.</w:t>
      </w:r>
      <w:r w:rsidRPr="00211A4A">
        <w:rPr>
          <w:color w:val="0D0D0D" w:themeColor="text1" w:themeTint="F2"/>
          <w:sz w:val="28"/>
          <w:szCs w:val="28"/>
        </w:rPr>
        <w:t>3</w:t>
      </w:r>
      <w:r>
        <w:rPr>
          <w:color w:val="0D0D0D" w:themeColor="text1" w:themeTint="F2"/>
          <w:sz w:val="28"/>
          <w:szCs w:val="28"/>
        </w:rPr>
        <w:t>;</w:t>
      </w:r>
      <w:r>
        <w:rPr>
          <w:color w:val="FF0000"/>
          <w:sz w:val="28"/>
          <w:szCs w:val="28"/>
        </w:rPr>
        <w:t xml:space="preserve"> </w:t>
      </w:r>
      <w:r>
        <w:rPr>
          <w:color w:val="0D0D0D" w:themeColor="text1" w:themeTint="F2"/>
          <w:sz w:val="28"/>
          <w:szCs w:val="28"/>
        </w:rPr>
        <w:t>а количество нейронов в скрытом слое для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алгоритма обучения обратного распространения ошибки должно быть</w:t>
      </w:r>
      <w:r>
        <w:rPr>
          <w:color w:val="0D0D0D" w:themeColor="text1" w:themeTint="F2"/>
          <w:sz w:val="28"/>
          <w:szCs w:val="28"/>
        </w:rPr>
        <w:t xml:space="preserve"> 120; для </w:t>
      </w:r>
      <w:r>
        <w:rPr>
          <w:sz w:val="28"/>
          <w:szCs w:val="28"/>
        </w:rPr>
        <w:t xml:space="preserve">алгоритмов обучения </w:t>
      </w:r>
      <w:proofErr w:type="spellStart"/>
      <w:r>
        <w:rPr>
          <w:sz w:val="28"/>
          <w:szCs w:val="28"/>
          <w:lang w:val="en-US"/>
        </w:rPr>
        <w:t>RProp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  <w:lang w:val="en-US"/>
        </w:rPr>
        <w:t>iRProp</w:t>
      </w:r>
      <w:proofErr w:type="spellEnd"/>
      <w:proofErr w:type="gramStart"/>
      <w:r>
        <w:rPr>
          <w:sz w:val="28"/>
          <w:szCs w:val="28"/>
        </w:rPr>
        <w:t>+  -</w:t>
      </w:r>
      <w:proofErr w:type="gramEnd"/>
      <w:r>
        <w:rPr>
          <w:sz w:val="28"/>
          <w:szCs w:val="28"/>
        </w:rPr>
        <w:t xml:space="preserve"> 120.</w:t>
      </w:r>
      <w:r w:rsidRPr="00EA47F6">
        <w:rPr>
          <w:sz w:val="28"/>
          <w:szCs w:val="28"/>
        </w:rPr>
        <w:t xml:space="preserve"> </w:t>
      </w:r>
      <w:r>
        <w:rPr>
          <w:sz w:val="28"/>
          <w:szCs w:val="28"/>
        </w:rPr>
        <w:t>Во всех трех алгоритмах, чем больше объем обучающих данных, тем больше погрешность.</w:t>
      </w:r>
    </w:p>
    <w:p w:rsidR="00A40BDF" w:rsidRPr="00B375CD" w:rsidRDefault="00A40BDF" w:rsidP="00A40BDF">
      <w:pPr>
        <w:ind w:firstLine="567"/>
        <w:jc w:val="center"/>
        <w:rPr>
          <w:b/>
          <w:sz w:val="28"/>
          <w:szCs w:val="28"/>
        </w:rPr>
      </w:pP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t>Список использованной литературы</w:t>
      </w:r>
    </w:p>
    <w:p w:rsidR="00A40BDF" w:rsidRDefault="00A40BDF" w:rsidP="00A40BDF">
      <w:pPr>
        <w:pStyle w:val="a"/>
        <w:ind w:left="709"/>
        <w:jc w:val="both"/>
        <w:rPr>
          <w:sz w:val="28"/>
        </w:rPr>
      </w:pPr>
      <w:r>
        <w:rPr>
          <w:sz w:val="28"/>
        </w:rPr>
        <w:t xml:space="preserve">Искусственная нейронная сеть [Электронный ресурс]/ – </w:t>
      </w:r>
      <w:bookmarkStart w:id="35" w:name="_Hlk28447206"/>
      <w:r>
        <w:rPr>
          <w:sz w:val="28"/>
        </w:rPr>
        <w:t>Электрон</w:t>
      </w:r>
      <w:proofErr w:type="gramStart"/>
      <w:r>
        <w:rPr>
          <w:sz w:val="28"/>
        </w:rPr>
        <w:t>. текстовые</w:t>
      </w:r>
      <w:proofErr w:type="gramEnd"/>
      <w:r>
        <w:rPr>
          <w:sz w:val="28"/>
        </w:rPr>
        <w:t xml:space="preserve"> дан</w:t>
      </w:r>
      <w:bookmarkEnd w:id="35"/>
      <w:r>
        <w:rPr>
          <w:sz w:val="28"/>
        </w:rPr>
        <w:t>., Режим доступа:</w:t>
      </w:r>
      <w:r>
        <w:t xml:space="preserve"> </w:t>
      </w:r>
      <w:r>
        <w:rPr>
          <w:sz w:val="28"/>
        </w:rPr>
        <w:t>http://www.machinelearning.ru/wiki/index.php?title=Искусственная_нейронная_сеть, свободный;</w:t>
      </w:r>
    </w:p>
    <w:p w:rsidR="00A40BDF" w:rsidRPr="00B64F34" w:rsidRDefault="00A40BDF" w:rsidP="00A40BDF">
      <w:pPr>
        <w:pStyle w:val="a"/>
        <w:tabs>
          <w:tab w:val="left" w:pos="1134"/>
        </w:tabs>
        <w:ind w:left="709" w:hanging="425"/>
        <w:jc w:val="both"/>
        <w:rPr>
          <w:rFonts w:eastAsia="Calibri"/>
          <w:b/>
          <w:color w:val="000000"/>
          <w:sz w:val="28"/>
        </w:rPr>
      </w:pPr>
      <w:r w:rsidRPr="00B64F34">
        <w:rPr>
          <w:sz w:val="28"/>
        </w:rPr>
        <w:t>Метод обратного распространения ошибки [Электронный</w:t>
      </w:r>
      <w:r w:rsidRPr="00B64F34">
        <w:rPr>
          <w:sz w:val="28"/>
          <w:lang w:val="en-US"/>
        </w:rPr>
        <w:t> </w:t>
      </w:r>
      <w:r w:rsidRPr="00B64F34">
        <w:rPr>
          <w:sz w:val="28"/>
        </w:rPr>
        <w:t>ресурс]. – https://ru.wikipedia.org/wiki./Метод_обратного_распространения_ошибки</w:t>
      </w:r>
    </w:p>
    <w:p w:rsidR="00A40BDF" w:rsidRDefault="00A40BDF" w:rsidP="00A40BDF">
      <w:pPr>
        <w:pStyle w:val="a"/>
        <w:ind w:left="709"/>
        <w:jc w:val="both"/>
        <w:rPr>
          <w:rFonts w:eastAsia="Calibri"/>
          <w:b/>
          <w:color w:val="000000"/>
          <w:szCs w:val="24"/>
        </w:rPr>
      </w:pPr>
      <w:r>
        <w:rPr>
          <w:rFonts w:eastAsia="Calibri"/>
          <w:sz w:val="28"/>
        </w:rPr>
        <w:t xml:space="preserve">Алгоритм </w:t>
      </w:r>
      <w:r>
        <w:rPr>
          <w:rFonts w:eastAsia="Calibri"/>
          <w:sz w:val="28"/>
          <w:lang w:val="en-US"/>
        </w:rPr>
        <w:t>RPROP</w:t>
      </w:r>
      <w:r>
        <w:rPr>
          <w:rFonts w:eastAsia="Calibri"/>
          <w:sz w:val="28"/>
        </w:rPr>
        <w:t xml:space="preserve"> [Электронный ресурс] – Электрон. Текстовые </w:t>
      </w:r>
      <w:proofErr w:type="gramStart"/>
      <w:r>
        <w:rPr>
          <w:rFonts w:eastAsia="Calibri"/>
          <w:sz w:val="28"/>
        </w:rPr>
        <w:t>дан.,</w:t>
      </w:r>
      <w:proofErr w:type="gramEnd"/>
      <w:r>
        <w:rPr>
          <w:rFonts w:eastAsia="Calibri"/>
          <w:sz w:val="28"/>
        </w:rPr>
        <w:t xml:space="preserve"> Режим доступа: </w:t>
      </w:r>
      <w:hyperlink r:id="rId65" w:history="1">
        <w:r>
          <w:rPr>
            <w:rStyle w:val="afd"/>
            <w:rFonts w:eastAsia="Calibri"/>
            <w:sz w:val="28"/>
          </w:rPr>
          <w:t>https://basegroup.ru/community/articles/rprop</w:t>
        </w:r>
      </w:hyperlink>
      <w:r>
        <w:rPr>
          <w:rFonts w:eastAsia="Calibri"/>
          <w:sz w:val="28"/>
        </w:rPr>
        <w:t>, свободный.</w:t>
      </w:r>
    </w:p>
    <w:p w:rsidR="00A40BDF" w:rsidRDefault="00A40BDF" w:rsidP="00A40BDF">
      <w:pPr>
        <w:pStyle w:val="a"/>
        <w:rPr>
          <w:rFonts w:eastAsia="Calibri"/>
          <w:sz w:val="28"/>
        </w:rPr>
      </w:pPr>
      <w:r>
        <w:rPr>
          <w:rFonts w:eastAsia="Calibri"/>
          <w:sz w:val="28"/>
        </w:rPr>
        <w:t xml:space="preserve"> </w:t>
      </w:r>
      <w:proofErr w:type="spellStart"/>
      <w:r>
        <w:rPr>
          <w:sz w:val="28"/>
        </w:rPr>
        <w:t>Гуисов</w:t>
      </w:r>
      <w:proofErr w:type="spellEnd"/>
      <w:r>
        <w:rPr>
          <w:sz w:val="28"/>
        </w:rPr>
        <w:t xml:space="preserve">, М.И. Применение нейронных сетей для оценки позиции в игре </w:t>
      </w:r>
      <w:proofErr w:type="spellStart"/>
      <w:r>
        <w:rPr>
          <w:sz w:val="28"/>
        </w:rPr>
        <w:t>Го</w:t>
      </w:r>
      <w:proofErr w:type="spellEnd"/>
      <w:r>
        <w:rPr>
          <w:rFonts w:eastAsia="Calibri"/>
          <w:sz w:val="28"/>
        </w:rPr>
        <w:t xml:space="preserve"> </w:t>
      </w:r>
      <w:r>
        <w:rPr>
          <w:rFonts w:eastAsia="Calibri"/>
          <w:bCs/>
          <w:color w:val="000000"/>
          <w:sz w:val="28"/>
        </w:rPr>
        <w:t xml:space="preserve">[Текст]/ </w:t>
      </w:r>
      <w:proofErr w:type="spellStart"/>
      <w:r>
        <w:rPr>
          <w:sz w:val="28"/>
        </w:rPr>
        <w:t>Гуисов</w:t>
      </w:r>
      <w:proofErr w:type="spellEnd"/>
      <w:r>
        <w:rPr>
          <w:sz w:val="28"/>
        </w:rPr>
        <w:t xml:space="preserve">, М.И.  </w:t>
      </w:r>
      <w:hyperlink r:id="rId66" w:history="1">
        <w:r w:rsidRPr="00EE7E47">
          <w:rPr>
            <w:rStyle w:val="afd"/>
            <w:rFonts w:eastAsia="Calibri"/>
            <w:sz w:val="28"/>
          </w:rPr>
          <w:t>http://is.ifmo.ru/diploma-theses/guisov/guisov.pdf</w:t>
        </w:r>
      </w:hyperlink>
    </w:p>
    <w:p w:rsidR="00A40BDF" w:rsidRPr="00CB640E" w:rsidRDefault="00A40BDF" w:rsidP="00A40BDF">
      <w:pPr>
        <w:pStyle w:val="a"/>
        <w:rPr>
          <w:rFonts w:eastAsia="Calibri"/>
          <w:sz w:val="28"/>
        </w:rPr>
      </w:pPr>
      <w:r w:rsidRPr="00CB640E">
        <w:rPr>
          <w:rFonts w:eastAsia="Calibri"/>
          <w:bCs/>
          <w:color w:val="000000"/>
          <w:sz w:val="28"/>
        </w:rPr>
        <w:t>Рашид, Т. Создаем нейронную сеть [Текст]/ Т. Рашид; пер. с англ.</w:t>
      </w:r>
      <w:r>
        <w:t xml:space="preserve"> </w:t>
      </w:r>
      <w:proofErr w:type="spellStart"/>
      <w:r w:rsidRPr="00CB640E">
        <w:rPr>
          <w:rFonts w:eastAsia="Calibri"/>
          <w:bCs/>
          <w:color w:val="000000"/>
          <w:sz w:val="28"/>
        </w:rPr>
        <w:t>Гузикевича</w:t>
      </w:r>
      <w:proofErr w:type="spellEnd"/>
      <w:r w:rsidRPr="00CB640E">
        <w:rPr>
          <w:rFonts w:eastAsia="Calibri"/>
          <w:bCs/>
          <w:color w:val="000000"/>
          <w:sz w:val="28"/>
        </w:rPr>
        <w:t>, А.Г., ред.</w:t>
      </w:r>
      <w:r>
        <w:t xml:space="preserve"> </w:t>
      </w:r>
      <w:proofErr w:type="spellStart"/>
      <w:r w:rsidRPr="00CB640E">
        <w:rPr>
          <w:rFonts w:eastAsia="Calibri"/>
          <w:bCs/>
          <w:color w:val="000000"/>
          <w:sz w:val="28"/>
        </w:rPr>
        <w:t>Гузикевича</w:t>
      </w:r>
      <w:proofErr w:type="spellEnd"/>
      <w:r w:rsidRPr="00CB640E">
        <w:rPr>
          <w:rFonts w:eastAsia="Calibri"/>
          <w:bCs/>
          <w:color w:val="000000"/>
          <w:sz w:val="28"/>
        </w:rPr>
        <w:t>, А.Г. – М: Диалектика, 2017 – 273 с.</w:t>
      </w:r>
    </w:p>
    <w:p w:rsidR="003577BE" w:rsidRDefault="003577B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3577BE" w:rsidRPr="00767C01" w:rsidRDefault="003577BE" w:rsidP="003577BE">
      <w:pPr>
        <w:pStyle w:val="af"/>
        <w:widowControl w:val="0"/>
        <w:tabs>
          <w:tab w:val="left" w:pos="6663"/>
        </w:tabs>
        <w:autoSpaceDE w:val="0"/>
        <w:autoSpaceDN w:val="0"/>
        <w:spacing w:before="67" w:line="283" w:lineRule="auto"/>
        <w:jc w:val="center"/>
        <w:rPr>
          <w:sz w:val="24"/>
          <w:lang w:bidi="ru-RU"/>
        </w:rPr>
      </w:pPr>
      <w:r w:rsidRPr="00767C01">
        <w:rPr>
          <w:sz w:val="24"/>
          <w:lang w:bidi="ru-RU"/>
        </w:rPr>
        <w:lastRenderedPageBreak/>
        <w:t>МИНИСТЕРСТВО НАУКИ И ВЫСШЕГО ОБРАЗОВАНИЯ РОССИЙСКОЙ ФЕДЕРАЦИИ</w:t>
      </w:r>
    </w:p>
    <w:p w:rsidR="003577BE" w:rsidRPr="00767C01" w:rsidRDefault="003577BE" w:rsidP="003577BE">
      <w:pPr>
        <w:pStyle w:val="af"/>
        <w:widowControl w:val="0"/>
        <w:autoSpaceDE w:val="0"/>
        <w:autoSpaceDN w:val="0"/>
        <w:spacing w:before="67" w:line="283" w:lineRule="auto"/>
        <w:ind w:left="1118" w:right="1126"/>
        <w:jc w:val="center"/>
        <w:rPr>
          <w:sz w:val="24"/>
          <w:lang w:bidi="ru-RU"/>
        </w:rPr>
      </w:pP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  <w:r w:rsidRPr="003577BE">
        <w:rPr>
          <w:szCs w:val="28"/>
          <w:lang w:bidi="ru-RU"/>
        </w:rPr>
        <w:t>Федеральное государственное автономное образовательное учреждение высшего образования</w:t>
      </w: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  <w:r w:rsidRPr="003577BE">
        <w:rPr>
          <w:szCs w:val="28"/>
          <w:lang w:bidi="ru-RU"/>
        </w:rPr>
        <w:t>«Самарский национальный исследовательский университет имени академика С.П. Королёва» (Самарский университет)</w:t>
      </w: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Институт информатики и кибернетики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Кафедра информационных систем и технологий</w:t>
      </w:r>
    </w:p>
    <w:p w:rsidR="003577BE" w:rsidRPr="003577BE" w:rsidRDefault="003577BE" w:rsidP="003577BE">
      <w:pPr>
        <w:tabs>
          <w:tab w:val="left" w:pos="3420"/>
          <w:tab w:val="left" w:pos="9000"/>
        </w:tabs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r w:rsidRPr="003577BE">
        <w:rPr>
          <w:b/>
          <w:sz w:val="28"/>
          <w:szCs w:val="28"/>
        </w:rPr>
        <w:t>ОТЧЕТ</w:t>
      </w: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proofErr w:type="gramStart"/>
      <w:r w:rsidRPr="003577BE">
        <w:rPr>
          <w:sz w:val="28"/>
          <w:szCs w:val="28"/>
        </w:rPr>
        <w:t>к</w:t>
      </w:r>
      <w:proofErr w:type="gramEnd"/>
      <w:r w:rsidRPr="003577BE">
        <w:rPr>
          <w:sz w:val="28"/>
          <w:szCs w:val="28"/>
        </w:rPr>
        <w:t xml:space="preserve"> лабораторной работе №</w:t>
      </w:r>
      <w:r>
        <w:rPr>
          <w:sz w:val="28"/>
          <w:szCs w:val="28"/>
        </w:rPr>
        <w:t>4</w:t>
      </w:r>
      <w:r w:rsidRPr="003577BE">
        <w:rPr>
          <w:sz w:val="28"/>
          <w:szCs w:val="28"/>
        </w:rPr>
        <w:t xml:space="preserve"> по дисциплине</w:t>
      </w: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«</w:t>
      </w:r>
      <w:r w:rsidRPr="003577BE">
        <w:rPr>
          <w:spacing w:val="2"/>
          <w:sz w:val="28"/>
          <w:szCs w:val="28"/>
          <w:shd w:val="clear" w:color="auto" w:fill="FFFFFF"/>
        </w:rPr>
        <w:t>Интеллектуальные</w:t>
      </w:r>
      <w:r w:rsidRPr="003577BE">
        <w:rPr>
          <w:b/>
          <w:bCs/>
          <w:spacing w:val="2"/>
          <w:sz w:val="28"/>
          <w:szCs w:val="28"/>
          <w:shd w:val="clear" w:color="auto" w:fill="FFFFFF"/>
        </w:rPr>
        <w:t xml:space="preserve"> </w:t>
      </w:r>
      <w:r w:rsidRPr="003577BE">
        <w:rPr>
          <w:spacing w:val="2"/>
          <w:sz w:val="28"/>
          <w:szCs w:val="28"/>
          <w:shd w:val="clear" w:color="auto" w:fill="FFFFFF"/>
        </w:rPr>
        <w:t>системы управления</w:t>
      </w:r>
      <w:r w:rsidRPr="003577BE">
        <w:rPr>
          <w:sz w:val="28"/>
          <w:szCs w:val="28"/>
        </w:rPr>
        <w:t>»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tabs>
          <w:tab w:val="left" w:pos="0"/>
        </w:tabs>
        <w:jc w:val="right"/>
      </w:pPr>
    </w:p>
    <w:p w:rsidR="00A8167E" w:rsidRDefault="00A8167E" w:rsidP="003577BE">
      <w:pPr>
        <w:tabs>
          <w:tab w:val="left" w:pos="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Выполнил студент группы 6132</w:t>
      </w:r>
    </w:p>
    <w:p w:rsidR="00A8167E" w:rsidRDefault="00A8167E" w:rsidP="003577BE">
      <w:pPr>
        <w:tabs>
          <w:tab w:val="left" w:pos="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3577BE" w:rsidRPr="003577BE" w:rsidRDefault="003577BE" w:rsidP="003577BE">
      <w:pPr>
        <w:tabs>
          <w:tab w:val="left" w:pos="0"/>
        </w:tabs>
        <w:jc w:val="right"/>
        <w:rPr>
          <w:sz w:val="28"/>
          <w:szCs w:val="28"/>
        </w:rPr>
      </w:pPr>
      <w:r w:rsidRPr="003577BE">
        <w:rPr>
          <w:sz w:val="28"/>
          <w:szCs w:val="28"/>
        </w:rPr>
        <w:t>Проверил:</w:t>
      </w:r>
    </w:p>
    <w:p w:rsidR="003577BE" w:rsidRPr="003577BE" w:rsidRDefault="003577BE" w:rsidP="003577BE">
      <w:pPr>
        <w:tabs>
          <w:tab w:val="left" w:pos="0"/>
        </w:tabs>
        <w:jc w:val="right"/>
        <w:rPr>
          <w:sz w:val="28"/>
          <w:szCs w:val="28"/>
        </w:rPr>
      </w:pPr>
      <w:r w:rsidRPr="003577BE">
        <w:rPr>
          <w:sz w:val="28"/>
          <w:szCs w:val="28"/>
        </w:rPr>
        <w:t>к.т.н., доцент Солдатова О. П.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С</w:t>
      </w:r>
      <w:r w:rsidR="00165A2F">
        <w:rPr>
          <w:sz w:val="28"/>
          <w:szCs w:val="28"/>
        </w:rPr>
        <w:t>амара</w:t>
      </w:r>
      <w:r w:rsidRPr="003577BE">
        <w:rPr>
          <w:sz w:val="28"/>
          <w:szCs w:val="28"/>
        </w:rPr>
        <w:t xml:space="preserve"> 2023</w:t>
      </w:r>
    </w:p>
    <w:p w:rsidR="003577BE" w:rsidRDefault="003577BE">
      <w:r>
        <w:br w:type="page"/>
      </w:r>
    </w:p>
    <w:p w:rsidR="003577BE" w:rsidRPr="00165A2F" w:rsidRDefault="003577BE" w:rsidP="003577BE">
      <w:pPr>
        <w:spacing w:line="360" w:lineRule="auto"/>
        <w:ind w:left="346" w:firstLine="360"/>
        <w:contextualSpacing/>
        <w:jc w:val="center"/>
        <w:rPr>
          <w:bCs/>
          <w:color w:val="000000" w:themeColor="text1"/>
          <w:sz w:val="28"/>
          <w:szCs w:val="28"/>
        </w:rPr>
      </w:pPr>
      <w:r w:rsidRPr="00165A2F">
        <w:rPr>
          <w:bCs/>
          <w:color w:val="000000" w:themeColor="text1"/>
          <w:sz w:val="28"/>
          <w:szCs w:val="28"/>
        </w:rPr>
        <w:lastRenderedPageBreak/>
        <w:t>ПОСТАНОВКА ЗАДАЧИ</w:t>
      </w:r>
    </w:p>
    <w:p w:rsidR="003577BE" w:rsidRPr="00165A2F" w:rsidRDefault="003577BE" w:rsidP="003577BE">
      <w:pPr>
        <w:spacing w:line="360" w:lineRule="auto"/>
        <w:ind w:left="346" w:firstLine="360"/>
        <w:contextualSpacing/>
        <w:jc w:val="center"/>
        <w:rPr>
          <w:bCs/>
          <w:color w:val="000000" w:themeColor="text1"/>
          <w:sz w:val="28"/>
          <w:szCs w:val="28"/>
        </w:rPr>
      </w:pPr>
      <w:r w:rsidRPr="00165A2F">
        <w:rPr>
          <w:bCs/>
          <w:color w:val="000000" w:themeColor="text1"/>
          <w:sz w:val="28"/>
          <w:szCs w:val="28"/>
        </w:rPr>
        <w:t>ЗАДАНИЕ №9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>Цель работы. Целью данной лабораторной работы является демонстрация способности нейронной сети решать задачи прогнозирования. Сеть необходимо обучить прогнозированию на основе стохастических рядов и рядов реальных данных на 1 шаг.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 xml:space="preserve">Используемая модель: гибридная сеть </w:t>
      </w:r>
      <w:proofErr w:type="spellStart"/>
      <w:r w:rsidRPr="00030D49">
        <w:rPr>
          <w:color w:val="000000" w:themeColor="text1"/>
          <w:sz w:val="28"/>
          <w:szCs w:val="28"/>
        </w:rPr>
        <w:t>Кохонена</w:t>
      </w:r>
      <w:proofErr w:type="spellEnd"/>
      <w:r w:rsidRPr="00030D49">
        <w:rPr>
          <w:color w:val="000000" w:themeColor="text1"/>
          <w:sz w:val="28"/>
          <w:szCs w:val="28"/>
        </w:rPr>
        <w:t>.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>Порядок выполнения работы. Данная лабораторная работа выполняется в несколько этапов: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Необходимо выбрать вид функционального ряда и тип реальных данных.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римеры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реальных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данных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риведены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ниже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.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Сгенерировать функциональный временной ряд размерностью от 100 до 300 отсчётов, найти реальные данные той же размерности.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редусмотреть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нормализацию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входных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векторов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Написать программу, имитирующую работу гибридной сети и провести обучение слоя </w:t>
      </w:r>
      <w:proofErr w:type="spellStart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Кохонена</w:t>
      </w:r>
      <w:proofErr w:type="spellEnd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 по алгоритму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WTA</w:t>
      </w: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 (1 занятие)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Провести обучение многослойного персептрона по методу наискорейшего спуска с моментами с использованием алгоритма обратного распространения ошибки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Продемонстрировать работу гибридной сети преподавателю (2 занятие)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Исследовать погрешности обучения слоя </w:t>
      </w:r>
      <w:proofErr w:type="spellStart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Кохонена</w:t>
      </w:r>
      <w:proofErr w:type="spellEnd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 и многослойного персептрона от значений коэффициента обучения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Исследовать зависимость погрешности обучения и классификации от числа нейронов слоя </w:t>
      </w:r>
      <w:proofErr w:type="spellStart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Кохонена</w:t>
      </w:r>
      <w:proofErr w:type="spellEnd"/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зависимость погрешности прогнозирования от объёма обучающей выборки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зависимость погрешности прогнозирования от числа итераций обучения многослойного персептрона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lastRenderedPageBreak/>
        <w:t>Исследовать зависимость погрешности прогнозирования от размера скользящего окна.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Составить отчёт, который должен содержать постановку задачи, обучающие выборки, результаты исследований по пунктам 6-10 и сдать его преподавателю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(3 </w:t>
      </w:r>
      <w:proofErr w:type="spellStart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занятие</w:t>
      </w:r>
      <w:proofErr w:type="spellEnd"/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).</w:t>
      </w:r>
    </w:p>
    <w:p w:rsidR="003577BE" w:rsidRDefault="003577BE" w:rsidP="003577B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3577BE" w:rsidRPr="00165A2F" w:rsidRDefault="003577BE" w:rsidP="003577BE">
      <w:pPr>
        <w:spacing w:line="360" w:lineRule="auto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lastRenderedPageBreak/>
        <w:t>ОПИСАНИЕ СЕТИ</w:t>
      </w:r>
    </w:p>
    <w:p w:rsidR="003577BE" w:rsidRPr="008163A3" w:rsidRDefault="003577BE" w:rsidP="003577BE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 xml:space="preserve">На рисунке 1 показана структура </w:t>
      </w:r>
      <w:r>
        <w:rPr>
          <w:sz w:val="28"/>
          <w:szCs w:val="28"/>
        </w:rPr>
        <w:t xml:space="preserve">гибридной сети </w:t>
      </w:r>
      <w:proofErr w:type="spellStart"/>
      <w:r>
        <w:rPr>
          <w:sz w:val="28"/>
          <w:szCs w:val="28"/>
        </w:rPr>
        <w:t>Кохонена</w:t>
      </w:r>
      <w:proofErr w:type="spellEnd"/>
    </w:p>
    <w:p w:rsidR="003577BE" w:rsidRPr="005C759C" w:rsidRDefault="003577BE" w:rsidP="003577B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792226E" wp14:editId="6C3FB8F0">
            <wp:extent cx="4686300" cy="2990850"/>
            <wp:effectExtent l="0" t="0" r="0" b="0"/>
            <wp:docPr id="86" name="Рисунок 86" descr="9.6. Гибридная се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9.6. Гибридная сеть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3A3">
        <w:rPr>
          <w:sz w:val="28"/>
          <w:szCs w:val="28"/>
        </w:rPr>
        <w:br/>
        <w:t xml:space="preserve">Рисунок 1 – Структура </w:t>
      </w:r>
      <w:r>
        <w:rPr>
          <w:sz w:val="28"/>
          <w:szCs w:val="28"/>
        </w:rPr>
        <w:t xml:space="preserve">гибридной сети </w:t>
      </w:r>
      <w:proofErr w:type="spellStart"/>
      <w:r>
        <w:rPr>
          <w:sz w:val="28"/>
          <w:szCs w:val="28"/>
        </w:rPr>
        <w:t>Кохонена</w:t>
      </w:r>
      <w:proofErr w:type="spellEnd"/>
    </w:p>
    <w:p w:rsidR="003577BE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ибридная сеть </w:t>
      </w:r>
      <w:proofErr w:type="spellStart"/>
      <w:r>
        <w:rPr>
          <w:sz w:val="28"/>
          <w:szCs w:val="28"/>
        </w:rPr>
        <w:t>Кохонена</w:t>
      </w:r>
      <w:proofErr w:type="spellEnd"/>
      <w:r w:rsidRPr="00DA622A">
        <w:rPr>
          <w:sz w:val="28"/>
          <w:szCs w:val="28"/>
        </w:rPr>
        <w:t xml:space="preserve"> представляет собой каскадное подключение слоя </w:t>
      </w:r>
      <w:proofErr w:type="spellStart"/>
      <w:r w:rsidRPr="00DA622A">
        <w:rPr>
          <w:sz w:val="28"/>
          <w:szCs w:val="28"/>
        </w:rPr>
        <w:t>Кохонена</w:t>
      </w:r>
      <w:proofErr w:type="spellEnd"/>
      <w:r w:rsidRPr="00DA622A">
        <w:rPr>
          <w:sz w:val="28"/>
          <w:szCs w:val="28"/>
        </w:rPr>
        <w:t xml:space="preserve"> к </w:t>
      </w:r>
      <w:proofErr w:type="spellStart"/>
      <w:r w:rsidRPr="00DA622A">
        <w:rPr>
          <w:sz w:val="28"/>
          <w:szCs w:val="28"/>
        </w:rPr>
        <w:t>персептронной</w:t>
      </w:r>
      <w:proofErr w:type="spellEnd"/>
      <w:r w:rsidRPr="00DA622A">
        <w:rPr>
          <w:sz w:val="28"/>
          <w:szCs w:val="28"/>
        </w:rPr>
        <w:t xml:space="preserve"> сети. Самоорганизующийся слой улавливает значимые признаки процесса (локализует их на основе входных данных x), после чего им приписывается входной вектор в </w:t>
      </w:r>
      <w:proofErr w:type="spellStart"/>
      <w:r w:rsidRPr="00DA622A">
        <w:rPr>
          <w:sz w:val="28"/>
          <w:szCs w:val="28"/>
        </w:rPr>
        <w:t>персептронном</w:t>
      </w:r>
      <w:proofErr w:type="spellEnd"/>
      <w:r w:rsidRPr="00DA622A">
        <w:rPr>
          <w:sz w:val="28"/>
          <w:szCs w:val="28"/>
        </w:rPr>
        <w:t xml:space="preserve"> слое. Обучение гибридной сети состоит из двух отдельных этапов, следующих друг за другом. </w:t>
      </w:r>
    </w:p>
    <w:p w:rsidR="003577BE" w:rsidRPr="00165A2F" w:rsidRDefault="003577BE" w:rsidP="003577BE">
      <w:pPr>
        <w:spacing w:line="360" w:lineRule="auto"/>
        <w:ind w:firstLine="708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Алгоритм обучения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 xml:space="preserve">В ходе разработки и исследования были использованы два слоя: слой </w:t>
      </w:r>
      <w:proofErr w:type="spellStart"/>
      <w:r w:rsidRPr="00064A96">
        <w:rPr>
          <w:sz w:val="28"/>
          <w:szCs w:val="28"/>
        </w:rPr>
        <w:t>Кохонена</w:t>
      </w:r>
      <w:proofErr w:type="spellEnd"/>
      <w:r w:rsidRPr="00064A96">
        <w:rPr>
          <w:sz w:val="28"/>
          <w:szCs w:val="28"/>
        </w:rPr>
        <w:t xml:space="preserve">, для классификации входных данных и многослойный персептрон. Для обучения слоя </w:t>
      </w:r>
      <w:proofErr w:type="spellStart"/>
      <w:r w:rsidRPr="00064A96">
        <w:rPr>
          <w:sz w:val="28"/>
          <w:szCs w:val="28"/>
        </w:rPr>
        <w:t>Кохонена</w:t>
      </w:r>
      <w:proofErr w:type="spellEnd"/>
      <w:r w:rsidRPr="00064A96">
        <w:rPr>
          <w:sz w:val="28"/>
          <w:szCs w:val="28"/>
        </w:rPr>
        <w:t xml:space="preserve"> использован алгоритм </w:t>
      </w:r>
      <w:r w:rsidRPr="00064A96">
        <w:rPr>
          <w:sz w:val="28"/>
          <w:szCs w:val="28"/>
          <w:lang w:val="en-US"/>
        </w:rPr>
        <w:t>WTA</w:t>
      </w:r>
      <w:r w:rsidRPr="00064A96">
        <w:rPr>
          <w:sz w:val="28"/>
          <w:szCs w:val="28"/>
        </w:rPr>
        <w:t xml:space="preserve"> (</w:t>
      </w:r>
      <w:r w:rsidRPr="00064A96">
        <w:rPr>
          <w:sz w:val="28"/>
          <w:szCs w:val="28"/>
          <w:lang w:val="en-US"/>
        </w:rPr>
        <w:t>Winner</w:t>
      </w:r>
      <w:r w:rsidRPr="00064A96">
        <w:rPr>
          <w:sz w:val="28"/>
          <w:szCs w:val="28"/>
        </w:rPr>
        <w:t xml:space="preserve"> </w:t>
      </w:r>
      <w:r w:rsidRPr="00064A96">
        <w:rPr>
          <w:sz w:val="28"/>
          <w:szCs w:val="28"/>
          <w:lang w:val="en-US"/>
        </w:rPr>
        <w:t>take</w:t>
      </w:r>
      <w:r w:rsidRPr="00064A96">
        <w:rPr>
          <w:sz w:val="28"/>
          <w:szCs w:val="28"/>
        </w:rPr>
        <w:t xml:space="preserve"> </w:t>
      </w:r>
      <w:r w:rsidRPr="00064A96">
        <w:rPr>
          <w:sz w:val="28"/>
          <w:szCs w:val="28"/>
          <w:lang w:val="en-US"/>
        </w:rPr>
        <w:t>all</w:t>
      </w:r>
      <w:r w:rsidRPr="00064A96">
        <w:rPr>
          <w:sz w:val="28"/>
          <w:szCs w:val="28"/>
        </w:rPr>
        <w:t>). Победитель уточняет свои веса по формуле 1. Остальные веса нейронов уточнению не подлежат.</w:t>
      </w:r>
    </w:p>
    <w:p w:rsidR="003577BE" w:rsidRPr="00064A96" w:rsidRDefault="003577BE" w:rsidP="003577BE">
      <w:pPr>
        <w:spacing w:line="360" w:lineRule="auto"/>
        <w:jc w:val="both"/>
        <w:rPr>
          <w:sz w:val="28"/>
          <w:szCs w:val="28"/>
        </w:rPr>
      </w:pPr>
      <w:r w:rsidRPr="00064A96">
        <w:rPr>
          <w:noProof/>
        </w:rPr>
        <w:drawing>
          <wp:inline distT="0" distB="0" distL="0" distR="0" wp14:anchorId="63A6CD5D" wp14:editId="1121647F">
            <wp:extent cx="2867025" cy="485775"/>
            <wp:effectExtent l="0" t="0" r="9525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4A96">
        <w:rPr>
          <w:sz w:val="28"/>
          <w:szCs w:val="28"/>
        </w:rPr>
        <w:t xml:space="preserve">                                                 (1)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 xml:space="preserve">Для уточнения данных использован многослойный персептрон. Выходной вектор нормализуется и поступает на вход многослойного персептрона, который в свою очередь обучения по методу наискорейшего </w:t>
      </w:r>
      <w:r w:rsidRPr="00064A96">
        <w:rPr>
          <w:sz w:val="28"/>
          <w:szCs w:val="28"/>
        </w:rPr>
        <w:lastRenderedPageBreak/>
        <w:t>спуска с моментами с использованием алгоритма обратного распространения ошибки.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>Алгоритм обратного распространения ошибки определяет стратегию подбора весов многослойной сети с применением градиентных методов оптимизации.</w:t>
      </w:r>
    </w:p>
    <w:p w:rsidR="003577BE" w:rsidRPr="00064A96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064A96">
        <w:rPr>
          <w:sz w:val="28"/>
          <w:szCs w:val="28"/>
        </w:rPr>
        <w:t>В качестве функции активации нейронов была выбрана сигмоидальная нелинейная функция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7996"/>
        <w:gridCol w:w="1358"/>
      </w:tblGrid>
      <w:tr w:rsidR="003577BE" w:rsidRPr="00064A96" w:rsidTr="00040BF9">
        <w:tc>
          <w:tcPr>
            <w:tcW w:w="7997" w:type="dxa"/>
            <w:tcBorders>
              <w:top w:val="nil"/>
              <w:left w:val="nil"/>
              <w:bottom w:val="nil"/>
              <w:right w:val="nil"/>
            </w:tcBorders>
          </w:tcPr>
          <w:p w:rsidR="003577BE" w:rsidRPr="00064A96" w:rsidRDefault="00EC4BBE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8F9F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8F9FA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58" w:type="dxa"/>
            <w:tcBorders>
              <w:top w:val="nil"/>
              <w:left w:val="nil"/>
              <w:bottom w:val="nil"/>
              <w:right w:val="nil"/>
            </w:tcBorders>
          </w:tcPr>
          <w:p w:rsidR="003577BE" w:rsidRPr="00064A96" w:rsidRDefault="003577BE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577BE" w:rsidRPr="00064A96" w:rsidRDefault="003577BE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64A96">
              <w:rPr>
                <w:rFonts w:ascii="Times New Roman" w:hAnsi="Times New Roman"/>
                <w:sz w:val="28"/>
                <w:szCs w:val="28"/>
              </w:rPr>
              <w:t>(2)</w:t>
            </w:r>
          </w:p>
        </w:tc>
      </w:tr>
    </w:tbl>
    <w:p w:rsidR="003577BE" w:rsidRPr="00165A2F" w:rsidRDefault="003577BE" w:rsidP="003577BE">
      <w:pPr>
        <w:pStyle w:val="my"/>
        <w:spacing w:before="0" w:beforeAutospacing="0" w:after="0" w:afterAutospacing="0" w:line="360" w:lineRule="auto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Определение точности прогнозирования</w:t>
      </w:r>
    </w:p>
    <w:p w:rsidR="003577BE" w:rsidRPr="009B49D3" w:rsidRDefault="003577BE" w:rsidP="003577BE">
      <w:pPr>
        <w:widowControl w:val="0"/>
        <w:spacing w:line="360" w:lineRule="auto"/>
        <w:ind w:firstLine="851"/>
        <w:contextualSpacing/>
        <w:jc w:val="both"/>
        <w:rPr>
          <w:color w:val="000000" w:themeColor="text1"/>
          <w:sz w:val="28"/>
          <w:szCs w:val="28"/>
        </w:rPr>
      </w:pPr>
      <w:r w:rsidRPr="390301CD">
        <w:rPr>
          <w:color w:val="000000" w:themeColor="text1"/>
          <w:sz w:val="28"/>
          <w:szCs w:val="28"/>
        </w:rPr>
        <w:t xml:space="preserve">В качестве погрешности обучения и тестирования будем рассчитывать MSE (формула </w:t>
      </w:r>
      <w:r w:rsidRPr="00EF3CB2">
        <w:rPr>
          <w:color w:val="000000" w:themeColor="text1"/>
          <w:sz w:val="28"/>
          <w:szCs w:val="28"/>
        </w:rPr>
        <w:t>3</w:t>
      </w:r>
      <w:r w:rsidRPr="390301CD">
        <w:rPr>
          <w:color w:val="000000" w:themeColor="text1"/>
          <w:sz w:val="28"/>
          <w:szCs w:val="28"/>
        </w:rPr>
        <w:t>).</w:t>
      </w:r>
    </w:p>
    <w:p w:rsidR="003577BE" w:rsidRPr="00200A4C" w:rsidRDefault="003577BE" w:rsidP="003577BE">
      <w:pPr>
        <w:widowControl w:val="0"/>
        <w:spacing w:line="360" w:lineRule="auto"/>
        <w:ind w:left="2124" w:firstLine="708"/>
        <w:contextualSpacing/>
        <w:jc w:val="center"/>
        <w:rPr>
          <w:sz w:val="28"/>
          <w:szCs w:val="28"/>
        </w:rPr>
      </w:pPr>
      <w:r w:rsidRPr="00200A4C">
        <w:rPr>
          <w:noProof/>
        </w:rPr>
        <w:drawing>
          <wp:inline distT="0" distB="0" distL="0" distR="0" wp14:anchorId="49190B57" wp14:editId="60D4F314">
            <wp:extent cx="1972520" cy="571209"/>
            <wp:effectExtent l="0" t="0" r="0" b="0"/>
            <wp:docPr id="33032472" name="Рисунок 3303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520" cy="571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0A4C">
        <w:tab/>
      </w:r>
      <w:r w:rsidRPr="00200A4C">
        <w:tab/>
      </w:r>
      <w:r w:rsidRPr="00200A4C">
        <w:tab/>
      </w:r>
      <w:r w:rsidRPr="00200A4C">
        <w:rPr>
          <w:sz w:val="28"/>
          <w:szCs w:val="28"/>
        </w:rPr>
        <w:t xml:space="preserve">    (3)  </w:t>
      </w:r>
    </w:p>
    <w:p w:rsidR="003577BE" w:rsidRPr="00200A4C" w:rsidRDefault="00EC4BBE" w:rsidP="003577BE">
      <w:pPr>
        <w:spacing w:line="360" w:lineRule="auto"/>
        <w:rPr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</m:oMath>
      <w:r w:rsidR="003577BE" w:rsidRPr="00200A4C">
        <w:rPr>
          <w:sz w:val="28"/>
          <w:szCs w:val="28"/>
        </w:rPr>
        <w:t xml:space="preserve"> –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реальное значение для </m:t>
        </m:r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го наблюденя;</m:t>
        </m:r>
      </m:oMath>
    </w:p>
    <w:p w:rsidR="003577BE" w:rsidRPr="00200A4C" w:rsidRDefault="00EC4BBE" w:rsidP="003577BE">
      <w:pPr>
        <w:spacing w:line="360" w:lineRule="auto"/>
        <w:ind w:firstLine="709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-прогнозируемое значение для i-го наблюдения; </m:t>
          </m:r>
        </m:oMath>
      </m:oMathPara>
    </w:p>
    <w:p w:rsidR="003577BE" w:rsidRDefault="003577BE" w:rsidP="003577BE">
      <w:pPr>
        <w:spacing w:line="360" w:lineRule="auto"/>
        <w:rPr>
          <w:b/>
          <w:bCs/>
          <w:color w:val="333333"/>
          <w:sz w:val="28"/>
          <w:szCs w:val="28"/>
          <w:shd w:val="clear" w:color="auto" w:fill="FFFFFF"/>
        </w:rPr>
      </w:pPr>
      <w:proofErr w:type="gramStart"/>
      <w:r w:rsidRPr="00200A4C">
        <w:rPr>
          <w:sz w:val="28"/>
          <w:szCs w:val="28"/>
        </w:rPr>
        <w:t>n</w:t>
      </w:r>
      <w:proofErr w:type="gramEnd"/>
      <w:r w:rsidRPr="00200A4C">
        <w:rPr>
          <w:sz w:val="28"/>
          <w:szCs w:val="28"/>
        </w:rPr>
        <w:t xml:space="preserve"> – размер выборки.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 xml:space="preserve">Используемые </w:t>
      </w:r>
      <w:proofErr w:type="spellStart"/>
      <w:r w:rsidRPr="00165A2F">
        <w:rPr>
          <w:bCs/>
          <w:color w:val="333333"/>
          <w:sz w:val="28"/>
          <w:szCs w:val="28"/>
          <w:shd w:val="clear" w:color="auto" w:fill="FFFFFF"/>
        </w:rPr>
        <w:t>датасеты</w:t>
      </w:r>
      <w:proofErr w:type="spellEnd"/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1.Функционалный ряд</w:t>
      </w:r>
    </w:p>
    <w:p w:rsidR="003577BE" w:rsidRPr="008163A3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 xml:space="preserve">В качестве набора данных для функционального ряда используется ряд </w:t>
      </w:r>
      <w:proofErr w:type="spellStart"/>
      <w:r w:rsidRPr="008163A3">
        <w:rPr>
          <w:sz w:val="28"/>
          <w:szCs w:val="28"/>
        </w:rPr>
        <w:t>sin</w:t>
      </w:r>
      <w:proofErr w:type="spellEnd"/>
      <w:r w:rsidRPr="008163A3">
        <w:rPr>
          <w:sz w:val="28"/>
          <w:szCs w:val="28"/>
        </w:rPr>
        <w:t>(x).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2.Реальный ряд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8"/>
        <w:jc w:val="both"/>
        <w:rPr>
          <w:rFonts w:eastAsiaTheme="minorHAnsi"/>
          <w:b/>
          <w:bCs/>
          <w:color w:val="auto"/>
          <w:sz w:val="28"/>
          <w:szCs w:val="28"/>
          <w:lang w:eastAsia="en-US"/>
        </w:rPr>
      </w:pPr>
      <w:r>
        <w:rPr>
          <w:rFonts w:eastAsiaTheme="minorHAnsi"/>
          <w:color w:val="auto"/>
          <w:sz w:val="28"/>
          <w:szCs w:val="28"/>
          <w:lang w:eastAsia="en-US"/>
        </w:rPr>
        <w:t>Н</w:t>
      </w:r>
      <w:r w:rsidRPr="003C5D99">
        <w:rPr>
          <w:rFonts w:eastAsiaTheme="minorHAnsi"/>
          <w:color w:val="auto"/>
          <w:sz w:val="28"/>
          <w:szCs w:val="28"/>
          <w:lang w:eastAsia="en-US"/>
        </w:rPr>
        <w:t xml:space="preserve">абор данных содержит среднемесячное значение температуры в </w:t>
      </w:r>
      <w:proofErr w:type="spellStart"/>
      <w:r w:rsidRPr="003C5D99">
        <w:rPr>
          <w:rFonts w:eastAsiaTheme="minorHAnsi"/>
          <w:color w:val="auto"/>
          <w:sz w:val="28"/>
          <w:szCs w:val="28"/>
          <w:lang w:eastAsia="en-US"/>
        </w:rPr>
        <w:t>Бангладеш</w:t>
      </w:r>
      <w:r>
        <w:rPr>
          <w:rFonts w:eastAsiaTheme="minorHAnsi"/>
          <w:color w:val="auto"/>
          <w:sz w:val="28"/>
          <w:szCs w:val="28"/>
          <w:lang w:eastAsia="en-US"/>
        </w:rPr>
        <w:t>е</w:t>
      </w:r>
      <w:proofErr w:type="spellEnd"/>
      <w:r w:rsidRPr="003C5D99">
        <w:rPr>
          <w:rFonts w:eastAsiaTheme="minorHAnsi"/>
          <w:color w:val="auto"/>
          <w:sz w:val="28"/>
          <w:szCs w:val="28"/>
          <w:lang w:eastAsia="en-US"/>
        </w:rPr>
        <w:t xml:space="preserve"> с 1901 по 2015 год.</w:t>
      </w:r>
      <w:r w:rsidRPr="003C5D99">
        <w:rPr>
          <w:rFonts w:eastAsiaTheme="minorHAnsi"/>
          <w:b/>
          <w:bCs/>
          <w:color w:val="auto"/>
          <w:sz w:val="28"/>
          <w:szCs w:val="28"/>
          <w:lang w:eastAsia="en-US"/>
        </w:rPr>
        <w:t xml:space="preserve"> 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8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Результаты работы сети</w:t>
      </w:r>
    </w:p>
    <w:p w:rsidR="003577BE" w:rsidRPr="008163A3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3</w:t>
      </w:r>
      <w:r w:rsidRPr="008163A3">
        <w:rPr>
          <w:sz w:val="28"/>
          <w:szCs w:val="28"/>
        </w:rPr>
        <w:t xml:space="preserve"> представлен прогноз на тестовой выборке на реальном ряде.</w:t>
      </w:r>
    </w:p>
    <w:p w:rsidR="003577BE" w:rsidRPr="00736396" w:rsidRDefault="003577BE" w:rsidP="003577B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47E2460" wp14:editId="5646561C">
            <wp:extent cx="5200650" cy="3562350"/>
            <wp:effectExtent l="0" t="0" r="0" b="0"/>
            <wp:docPr id="88" name="Диаграмма 88">
              <a:extLst xmlns:a="http://schemas.openxmlformats.org/drawingml/2006/main">
                <a:ext uri="{FF2B5EF4-FFF2-40B4-BE49-F238E27FC236}">
                  <a16:creationId xmlns:ve="http://schemas.openxmlformats.org/markup-compatibility/2006"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5C6E9C1-7D4D-4476-8E90-7AD1BA4B163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0"/>
              </a:graphicData>
            </a:graphic>
          </wp:inline>
        </w:drawing>
      </w:r>
      <w:r w:rsidRPr="00736396">
        <w:rPr>
          <w:rFonts w:eastAsiaTheme="minorEastAsia"/>
          <w:i/>
          <w:sz w:val="28"/>
          <w:szCs w:val="28"/>
        </w:rPr>
        <w:br/>
      </w:r>
      <w:r w:rsidRPr="00736396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736396">
        <w:rPr>
          <w:sz w:val="28"/>
          <w:szCs w:val="28"/>
        </w:rPr>
        <w:t xml:space="preserve"> – Прогноз сети на тестовой выборке на функциональном ряде</w:t>
      </w:r>
    </w:p>
    <w:p w:rsidR="003577BE" w:rsidRPr="00D3442D" w:rsidRDefault="003577BE" w:rsidP="003577BE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36244D7" wp14:editId="4BF7CFAF">
            <wp:extent cx="5324475" cy="3533775"/>
            <wp:effectExtent l="0" t="0" r="9525" b="9525"/>
            <wp:docPr id="89" name="Диаграмма 89">
              <a:extLst xmlns:a="http://schemas.openxmlformats.org/drawingml/2006/main">
                <a:ext uri="{FF2B5EF4-FFF2-40B4-BE49-F238E27FC236}">
                  <a16:creationId xmlns:ve="http://schemas.openxmlformats.org/markup-compatibility/2006"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A964A58-5C92-4F0D-955A-10BB0736CE8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  <w:r w:rsidRPr="00D3442D">
        <w:rPr>
          <w:sz w:val="28"/>
          <w:szCs w:val="28"/>
        </w:rPr>
        <w:br/>
        <w:t xml:space="preserve">Рисунок </w:t>
      </w:r>
      <w:r>
        <w:rPr>
          <w:sz w:val="28"/>
          <w:szCs w:val="28"/>
        </w:rPr>
        <w:t>3</w:t>
      </w:r>
      <w:r w:rsidRPr="00D3442D">
        <w:rPr>
          <w:sz w:val="28"/>
          <w:szCs w:val="28"/>
        </w:rPr>
        <w:t xml:space="preserve"> – Прогноз сети на тестовой выборке на реальном наборе данных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Pr="00FF7E79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FF7E79">
        <w:rPr>
          <w:sz w:val="28"/>
          <w:szCs w:val="28"/>
        </w:rPr>
        <w:lastRenderedPageBreak/>
        <w:t xml:space="preserve">Исследовать погрешности обучения слоя </w:t>
      </w:r>
      <w:proofErr w:type="spellStart"/>
      <w:r w:rsidRPr="00FF7E79">
        <w:rPr>
          <w:sz w:val="28"/>
          <w:szCs w:val="28"/>
        </w:rPr>
        <w:t>Кохонена</w:t>
      </w:r>
      <w:proofErr w:type="spellEnd"/>
      <w:r w:rsidRPr="00FF7E79">
        <w:rPr>
          <w:sz w:val="28"/>
          <w:szCs w:val="28"/>
        </w:rPr>
        <w:t xml:space="preserve"> и многослойного персептрона от значений коэффициента обучения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CE755C5" wp14:editId="51D267AB">
            <wp:extent cx="4476750" cy="2676525"/>
            <wp:effectExtent l="0" t="0" r="0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B93F36">
        <w:rPr>
          <w:sz w:val="28"/>
          <w:szCs w:val="28"/>
        </w:rPr>
        <w:t>Рисунок 3 – Зависимость погрешности обучения от коэффициента обучения</w:t>
      </w:r>
    </w:p>
    <w:p w:rsidR="003577BE" w:rsidRPr="00B93F36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аким образом, наименьшая погрешность возникает при коэффициенте обучения равном 0,6.</w:t>
      </w:r>
    </w:p>
    <w:p w:rsidR="003577BE" w:rsidRPr="00B93F36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B93F36">
        <w:rPr>
          <w:sz w:val="28"/>
          <w:szCs w:val="28"/>
        </w:rPr>
        <w:t xml:space="preserve">Исследовать зависимость погрешности обучения и классификации от числа нейронов слоя </w:t>
      </w:r>
      <w:proofErr w:type="spellStart"/>
      <w:r w:rsidRPr="00B93F36">
        <w:rPr>
          <w:sz w:val="28"/>
          <w:szCs w:val="28"/>
        </w:rPr>
        <w:t>Кохонена</w:t>
      </w:r>
      <w:proofErr w:type="spellEnd"/>
      <w:r w:rsidRPr="00B93F36">
        <w:rPr>
          <w:sz w:val="28"/>
          <w:szCs w:val="28"/>
        </w:rPr>
        <w:t>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FDFE3C4" wp14:editId="1B31851C">
            <wp:extent cx="4791075" cy="2844063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1287" cy="286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 – </w:t>
      </w:r>
      <w:r w:rsidRPr="00B93F36">
        <w:rPr>
          <w:sz w:val="28"/>
          <w:szCs w:val="28"/>
        </w:rPr>
        <w:t xml:space="preserve">Зависимость погрешности обучения от числа нейронов слоя </w:t>
      </w:r>
      <w:proofErr w:type="spellStart"/>
      <w:r w:rsidRPr="00B93F36">
        <w:rPr>
          <w:sz w:val="28"/>
          <w:szCs w:val="28"/>
        </w:rPr>
        <w:t>Кохонена</w:t>
      </w:r>
      <w:proofErr w:type="spellEnd"/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FA4011">
        <w:rPr>
          <w:sz w:val="28"/>
          <w:szCs w:val="28"/>
        </w:rPr>
        <w:t xml:space="preserve">Таким образом, наименьшая погрешность возникает при числе нейронов равном 5. </w:t>
      </w:r>
    </w:p>
    <w:p w:rsidR="003577BE" w:rsidRPr="009D06C7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9D06C7">
        <w:rPr>
          <w:sz w:val="28"/>
          <w:szCs w:val="28"/>
        </w:rPr>
        <w:t>Исследовать зависимость погрешности классификации от объёма обучающей выборки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личеств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5CC51C5" wp14:editId="1A69E12A">
            <wp:extent cx="4755927" cy="2886075"/>
            <wp:effectExtent l="0" t="0" r="698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3328" cy="291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унок 5 – Зависимость погрешности от размера выборки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чем больше размер выборки, тем меньше погрешность обучения. Поэтому выбран весь объем, а именно 1380 значений.</w:t>
      </w:r>
    </w:p>
    <w:p w:rsidR="003577BE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2F0741">
        <w:rPr>
          <w:sz w:val="28"/>
          <w:szCs w:val="28"/>
        </w:rPr>
        <w:t xml:space="preserve">Исследовать зависимость погрешности классификации от числа итераций обучения слоя </w:t>
      </w:r>
      <w:proofErr w:type="spellStart"/>
      <w:r w:rsidRPr="002F0741">
        <w:rPr>
          <w:sz w:val="28"/>
          <w:szCs w:val="28"/>
        </w:rPr>
        <w:t>Кохонена</w:t>
      </w:r>
      <w:proofErr w:type="spellEnd"/>
      <w:r w:rsidRPr="002F0741">
        <w:rPr>
          <w:sz w:val="28"/>
          <w:szCs w:val="28"/>
        </w:rPr>
        <w:t xml:space="preserve"> и многослойного персептрона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личеств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AEFBFA1" wp14:editId="0A97663F">
            <wp:extent cx="5124450" cy="3039928"/>
            <wp:effectExtent l="0" t="0" r="0" b="825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984" cy="305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Pr="003577BE" w:rsidRDefault="003577BE" w:rsidP="003577BE">
      <w:pPr>
        <w:pStyle w:val="ad"/>
        <w:spacing w:line="360" w:lineRule="auto"/>
        <w:ind w:left="0" w:firstLine="706"/>
        <w:jc w:val="center"/>
        <w:rPr>
          <w:rFonts w:ascii="Times New Roman" w:hAnsi="Times New Roman"/>
          <w:sz w:val="28"/>
          <w:szCs w:val="28"/>
          <w:lang w:val="ru-RU"/>
        </w:rPr>
      </w:pPr>
      <w:r w:rsidRPr="003577BE">
        <w:rPr>
          <w:rFonts w:ascii="Times New Roman" w:hAnsi="Times New Roman"/>
          <w:sz w:val="28"/>
          <w:szCs w:val="28"/>
          <w:lang w:val="ru-RU"/>
        </w:rPr>
        <w:t>Рисунок 6 – Зависимость погрешности прогнозирования от числа итераций обучения многослойного персептрона</w:t>
      </w:r>
    </w:p>
    <w:p w:rsidR="003577BE" w:rsidRPr="002F0741" w:rsidRDefault="003577BE" w:rsidP="003577BE">
      <w:pPr>
        <w:pStyle w:val="my"/>
        <w:spacing w:before="0" w:beforeAutospacing="0" w:after="0" w:afterAutospacing="0" w:line="360" w:lineRule="auto"/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наиболее оптимальным значением, при котором погрешность прогнозирования минимальна, равно 400 эпох обучения.</w:t>
      </w:r>
    </w:p>
    <w:p w:rsidR="003577BE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E940F1">
        <w:rPr>
          <w:sz w:val="28"/>
          <w:szCs w:val="28"/>
        </w:rPr>
        <w:t>Зависимость погрешности прогнозирования от размера скользящего окна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400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Числ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rPr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D3A41F2" wp14:editId="6F00D08E">
            <wp:extent cx="5447620" cy="3238500"/>
            <wp:effectExtent l="0" t="0" r="127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60439" cy="3246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spacing w:line="360" w:lineRule="auto"/>
        <w:ind w:left="346"/>
        <w:jc w:val="center"/>
        <w:rPr>
          <w:sz w:val="28"/>
          <w:szCs w:val="28"/>
        </w:rPr>
      </w:pPr>
      <w:r w:rsidRPr="390301CD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390301CD">
        <w:rPr>
          <w:sz w:val="28"/>
          <w:szCs w:val="28"/>
        </w:rPr>
        <w:t xml:space="preserve"> – Зависимость погрешности прогнозирования от размера скользящего окна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Таким образом, наименьшая погрешность прогнозирования достигается при размере окна, равном 5.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851"/>
        <w:rPr>
          <w:sz w:val="28"/>
          <w:szCs w:val="28"/>
        </w:rPr>
      </w:pP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РЕЗУЛЬТАТЫ ЭКСПЕРИМЕНТОВ</w:t>
      </w:r>
    </w:p>
    <w:p w:rsidR="003577BE" w:rsidRPr="00941AE2" w:rsidRDefault="003577BE" w:rsidP="003577BE">
      <w:pPr>
        <w:pStyle w:val="my"/>
        <w:spacing w:before="0" w:beforeAutospacing="0" w:after="0" w:afterAutospacing="0" w:line="360" w:lineRule="auto"/>
        <w:rPr>
          <w:sz w:val="28"/>
          <w:szCs w:val="28"/>
        </w:rPr>
      </w:pPr>
      <w:r w:rsidRPr="00941AE2">
        <w:rPr>
          <w:sz w:val="28"/>
          <w:szCs w:val="28"/>
        </w:rPr>
        <w:t>Таблица 1 – Оптимальные параметры сети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3127"/>
        <w:gridCol w:w="3105"/>
      </w:tblGrid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Значение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Обучающая выборка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1380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Число эпох обучения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400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Коэффициент обучения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0.6</w:t>
            </w:r>
          </w:p>
        </w:tc>
      </w:tr>
      <w:tr w:rsidR="003577BE" w:rsidRPr="00972140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Число нейронов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</w:tr>
    </w:tbl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Pr="007C062C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C062C">
        <w:rPr>
          <w:noProof/>
        </w:rPr>
        <w:lastRenderedPageBreak/>
        <w:drawing>
          <wp:inline distT="0" distB="0" distL="0" distR="0" wp14:anchorId="0D4DCA4E" wp14:editId="7C56C968">
            <wp:extent cx="4619625" cy="2789059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7793" cy="2800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Pr="007C062C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C062C">
        <w:rPr>
          <w:sz w:val="28"/>
          <w:szCs w:val="28"/>
        </w:rPr>
        <w:t>Рисунок 8 – Результат работы сети</w:t>
      </w:r>
    </w:p>
    <w:p w:rsidR="003577BE" w:rsidRPr="00941AE2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ВЫВОД</w:t>
      </w:r>
      <w:r w:rsidR="00165A2F" w:rsidRPr="00165A2F">
        <w:rPr>
          <w:bCs/>
          <w:sz w:val="28"/>
          <w:szCs w:val="28"/>
        </w:rPr>
        <w:t>Ы</w:t>
      </w:r>
    </w:p>
    <w:p w:rsidR="003577BE" w:rsidRPr="00D52AC8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D52AC8">
        <w:rPr>
          <w:sz w:val="28"/>
          <w:szCs w:val="28"/>
        </w:rPr>
        <w:t xml:space="preserve">Таким образом, была написана программа, имитирующая работу </w:t>
      </w:r>
      <w:r>
        <w:rPr>
          <w:sz w:val="28"/>
          <w:szCs w:val="28"/>
        </w:rPr>
        <w:t xml:space="preserve">гибридной сети </w:t>
      </w:r>
      <w:proofErr w:type="spellStart"/>
      <w:r>
        <w:rPr>
          <w:sz w:val="28"/>
          <w:szCs w:val="28"/>
        </w:rPr>
        <w:t>Кохонена</w:t>
      </w:r>
      <w:proofErr w:type="spellEnd"/>
      <w:r w:rsidRPr="00D52AC8">
        <w:rPr>
          <w:sz w:val="28"/>
          <w:szCs w:val="28"/>
        </w:rPr>
        <w:t xml:space="preserve">. В результате исследования </w:t>
      </w:r>
      <w:r>
        <w:rPr>
          <w:sz w:val="28"/>
          <w:szCs w:val="28"/>
        </w:rPr>
        <w:t>установлена зависимость погрешности прогнозирования от числа нейронов, размера выборки, количества итераций обучения.</w:t>
      </w:r>
    </w:p>
    <w:p w:rsidR="003577BE" w:rsidRDefault="003577BE" w:rsidP="003577BE"/>
    <w:p w:rsidR="00C917C6" w:rsidRDefault="00C917C6">
      <w:r>
        <w:br w:type="page"/>
      </w:r>
    </w:p>
    <w:p w:rsidR="00C917C6" w:rsidRPr="00584315" w:rsidRDefault="00C917C6" w:rsidP="00C917C6">
      <w:pPr>
        <w:jc w:val="center"/>
        <w:rPr>
          <w:color w:val="auto"/>
          <w:spacing w:val="-2"/>
          <w:sz w:val="28"/>
          <w:szCs w:val="28"/>
        </w:rPr>
      </w:pPr>
      <w:bookmarkStart w:id="36" w:name="_Toc19174493"/>
      <w:r w:rsidRPr="00584315">
        <w:rPr>
          <w:color w:val="auto"/>
          <w:spacing w:val="-2"/>
          <w:sz w:val="28"/>
          <w:szCs w:val="28"/>
        </w:rPr>
        <w:lastRenderedPageBreak/>
        <w:t>МИНИСТЕРСТВО НАУКИ И ВЫСШЕГО ОБРАЗОВАНИЯ РОССИЙСКОЙ ФЕДЕРАЦИИ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(Самарский университет)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</w:p>
    <w:p w:rsidR="00C917C6" w:rsidRPr="005341D9" w:rsidRDefault="00C917C6" w:rsidP="00C917C6">
      <w:pPr>
        <w:jc w:val="center"/>
        <w:rPr>
          <w:sz w:val="28"/>
          <w:szCs w:val="28"/>
        </w:rPr>
      </w:pPr>
      <w:r w:rsidRPr="005341D9">
        <w:rPr>
          <w:sz w:val="28"/>
          <w:szCs w:val="28"/>
        </w:rPr>
        <w:t>Институт информатики и кибернетики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Кафедра информационных систем и технологий</w:t>
      </w: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96138C" w:rsidRDefault="00C917C6" w:rsidP="00C917C6">
      <w:pPr>
        <w:keepNext/>
        <w:jc w:val="center"/>
        <w:outlineLvl w:val="0"/>
        <w:rPr>
          <w:color w:val="auto"/>
          <w:sz w:val="28"/>
          <w:szCs w:val="28"/>
        </w:rPr>
      </w:pPr>
      <w:bookmarkStart w:id="37" w:name="_Toc143282395"/>
      <w:bookmarkStart w:id="38" w:name="_Toc145697943"/>
      <w:r w:rsidRPr="00584315">
        <w:rPr>
          <w:color w:val="auto"/>
          <w:sz w:val="28"/>
          <w:szCs w:val="28"/>
        </w:rPr>
        <w:t>ОТЧЕТ ПО ЛАБОРАТОРНОЙ РАБОТЕ №</w:t>
      </w:r>
      <w:r>
        <w:rPr>
          <w:color w:val="auto"/>
          <w:sz w:val="28"/>
          <w:szCs w:val="28"/>
        </w:rPr>
        <w:t xml:space="preserve"> </w:t>
      </w:r>
      <w:r w:rsidRPr="0096138C">
        <w:rPr>
          <w:color w:val="auto"/>
          <w:sz w:val="28"/>
          <w:szCs w:val="28"/>
        </w:rPr>
        <w:t>3</w:t>
      </w:r>
      <w:bookmarkEnd w:id="37"/>
      <w:bookmarkEnd w:id="38"/>
    </w:p>
    <w:p w:rsidR="00C917C6" w:rsidRPr="00584315" w:rsidRDefault="00C917C6" w:rsidP="00C917C6">
      <w:pPr>
        <w:spacing w:after="200" w:line="276" w:lineRule="auto"/>
        <w:rPr>
          <w:color w:val="auto"/>
          <w:sz w:val="28"/>
          <w:szCs w:val="28"/>
        </w:rPr>
      </w:pP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По курсу «Интеллектуальные системы»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proofErr w:type="gramStart"/>
      <w:r w:rsidRPr="00584315">
        <w:rPr>
          <w:color w:val="auto"/>
          <w:sz w:val="28"/>
          <w:szCs w:val="28"/>
        </w:rPr>
        <w:t>на</w:t>
      </w:r>
      <w:proofErr w:type="gramEnd"/>
      <w:r w:rsidRPr="00584315">
        <w:rPr>
          <w:color w:val="auto"/>
          <w:sz w:val="28"/>
          <w:szCs w:val="28"/>
        </w:rPr>
        <w:t xml:space="preserve"> тему: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C917C6" w:rsidRPr="00624E4D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«Решение задачи классификации с помощью сети </w:t>
      </w:r>
      <w:proofErr w:type="spellStart"/>
      <w:r>
        <w:rPr>
          <w:color w:val="auto"/>
          <w:sz w:val="28"/>
          <w:szCs w:val="28"/>
          <w:lang w:val="en-US"/>
        </w:rPr>
        <w:t>AlexNet</w:t>
      </w:r>
      <w:proofErr w:type="spellEnd"/>
      <w:r>
        <w:rPr>
          <w:color w:val="auto"/>
          <w:sz w:val="28"/>
          <w:szCs w:val="28"/>
        </w:rPr>
        <w:t>»</w:t>
      </w:r>
    </w:p>
    <w:p w:rsidR="00C917C6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По направлению подготовки 09.04.01 Интеллектуальные системы управления цифровой инфраструктурой предприятия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(</w:t>
      </w:r>
      <w:proofErr w:type="gramStart"/>
      <w:r>
        <w:rPr>
          <w:color w:val="auto"/>
          <w:sz w:val="28"/>
          <w:szCs w:val="28"/>
        </w:rPr>
        <w:t>уровень</w:t>
      </w:r>
      <w:proofErr w:type="gramEnd"/>
      <w:r>
        <w:rPr>
          <w:color w:val="auto"/>
          <w:sz w:val="28"/>
          <w:szCs w:val="28"/>
        </w:rPr>
        <w:t xml:space="preserve"> магистратуры)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624E4D" w:rsidRPr="00584315" w:rsidRDefault="00624E4D" w:rsidP="00C917C6">
      <w:pPr>
        <w:jc w:val="center"/>
        <w:rPr>
          <w:color w:val="auto"/>
          <w:sz w:val="28"/>
          <w:szCs w:val="28"/>
        </w:rPr>
      </w:pPr>
    </w:p>
    <w:p w:rsidR="00C917C6" w:rsidRPr="00624E4D" w:rsidRDefault="00624E4D" w:rsidP="00C917C6"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Студент группы 6232-090401</w:t>
      </w:r>
      <w:r>
        <w:rPr>
          <w:color w:val="auto"/>
          <w:sz w:val="28"/>
          <w:szCs w:val="28"/>
          <w:lang w:val="en-US"/>
        </w:rPr>
        <w:t>D</w:t>
      </w:r>
      <w:r w:rsidRPr="00624E4D">
        <w:rPr>
          <w:color w:val="auto"/>
          <w:sz w:val="28"/>
          <w:szCs w:val="28"/>
        </w:rPr>
        <w:t>__________________________</w:t>
      </w:r>
      <w:r>
        <w:rPr>
          <w:color w:val="auto"/>
          <w:sz w:val="28"/>
          <w:szCs w:val="28"/>
        </w:rPr>
        <w:t>И.И. Иванов</w:t>
      </w:r>
    </w:p>
    <w:p w:rsidR="005845D9" w:rsidRDefault="005845D9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 xml:space="preserve">Преподаватель, к.т.н., </w:t>
      </w:r>
      <w:proofErr w:type="spellStart"/>
      <w:r w:rsidRPr="00584315">
        <w:rPr>
          <w:color w:val="auto"/>
          <w:sz w:val="28"/>
          <w:szCs w:val="28"/>
        </w:rPr>
        <w:t>доце</w:t>
      </w:r>
      <w:r>
        <w:rPr>
          <w:color w:val="auto"/>
          <w:sz w:val="28"/>
          <w:szCs w:val="28"/>
        </w:rPr>
        <w:t>нт____________________________</w:t>
      </w:r>
      <w:r w:rsidRPr="00584315">
        <w:rPr>
          <w:color w:val="auto"/>
          <w:sz w:val="28"/>
          <w:szCs w:val="28"/>
        </w:rPr>
        <w:t>О.П</w:t>
      </w:r>
      <w:proofErr w:type="spellEnd"/>
      <w:r w:rsidRPr="00584315">
        <w:rPr>
          <w:color w:val="auto"/>
          <w:sz w:val="28"/>
          <w:szCs w:val="28"/>
        </w:rPr>
        <w:t xml:space="preserve">. Солдатова </w:t>
      </w: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Самара 202</w:t>
      </w:r>
      <w:r w:rsidR="005845D9">
        <w:rPr>
          <w:color w:val="auto"/>
          <w:sz w:val="28"/>
          <w:szCs w:val="28"/>
        </w:rPr>
        <w:t>3</w:t>
      </w:r>
    </w:p>
    <w:p w:rsidR="00C917C6" w:rsidRPr="000C2697" w:rsidRDefault="00C917C6" w:rsidP="00C917C6"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br w:type="page"/>
      </w:r>
      <w:bookmarkEnd w:id="36"/>
    </w:p>
    <w:p w:rsidR="00C917C6" w:rsidRPr="00C917C6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sz w:val="28"/>
          <w:szCs w:val="28"/>
        </w:rPr>
        <w:lastRenderedPageBreak/>
        <w:t>Цель работы. Продемонстрировать способность нейронной сети решать задачу классификации, реализованной с помощью технологий быстрого создания структуры нейронной сети с помощью библиотек.</w:t>
      </w:r>
    </w:p>
    <w:p w:rsidR="00C917C6" w:rsidRPr="00C917C6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sz w:val="28"/>
          <w:szCs w:val="28"/>
        </w:rPr>
        <w:t xml:space="preserve">Используемая модель: </w:t>
      </w:r>
      <w:proofErr w:type="spellStart"/>
      <w:r w:rsidRPr="00C917C6">
        <w:rPr>
          <w:sz w:val="28"/>
          <w:szCs w:val="28"/>
          <w:lang w:val="en-US"/>
        </w:rPr>
        <w:t>AlexNet</w:t>
      </w:r>
      <w:proofErr w:type="spellEnd"/>
      <w:r w:rsidRPr="00C917C6">
        <w:rPr>
          <w:sz w:val="28"/>
          <w:szCs w:val="28"/>
        </w:rPr>
        <w:t>.</w:t>
      </w:r>
    </w:p>
    <w:p w:rsidR="00C917C6" w:rsidRPr="0096138C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bCs/>
          <w:sz w:val="28"/>
          <w:szCs w:val="28"/>
        </w:rPr>
        <w:t>Порядок выполнения работы.</w:t>
      </w:r>
      <w:r w:rsidRPr="00C917C6">
        <w:rPr>
          <w:sz w:val="28"/>
          <w:szCs w:val="28"/>
        </w:rPr>
        <w:t xml:space="preserve"> Данная</w:t>
      </w:r>
      <w:r w:rsidRPr="00584315">
        <w:rPr>
          <w:sz w:val="28"/>
          <w:szCs w:val="28"/>
        </w:rPr>
        <w:t xml:space="preserve"> лабораторная работа выполняется в несколько этапов: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bookmarkStart w:id="39" w:name="_Toc19174494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Создать блокнот </w:t>
      </w:r>
      <w:proofErr w:type="spellStart"/>
      <w:r w:rsidRPr="00101164">
        <w:rPr>
          <w:rFonts w:ascii="Times New Roman" w:hAnsi="Times New Roman"/>
          <w:color w:val="000000" w:themeColor="text1"/>
          <w:sz w:val="28"/>
          <w:szCs w:val="28"/>
        </w:rPr>
        <w:t>ipynb</w:t>
      </w:r>
      <w:proofErr w:type="spellEnd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 с подключенными библиотеками </w:t>
      </w:r>
      <w:proofErr w:type="spellStart"/>
      <w:r w:rsidRPr="00101164">
        <w:rPr>
          <w:rFonts w:ascii="Times New Roman" w:hAnsi="Times New Roman"/>
          <w:color w:val="000000" w:themeColor="text1"/>
          <w:sz w:val="28"/>
          <w:szCs w:val="28"/>
        </w:rPr>
        <w:t>Keras</w:t>
      </w:r>
      <w:proofErr w:type="spellEnd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 и </w:t>
      </w:r>
      <w:proofErr w:type="spellStart"/>
      <w:r w:rsidRPr="00101164">
        <w:rPr>
          <w:rFonts w:ascii="Times New Roman" w:hAnsi="Times New Roman"/>
          <w:color w:val="000000" w:themeColor="text1"/>
          <w:sz w:val="28"/>
          <w:szCs w:val="28"/>
        </w:rPr>
        <w:t>TensorFlow</w:t>
      </w:r>
      <w:proofErr w:type="spellEnd"/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Выбрать и подготовить </w:t>
      </w:r>
      <w:proofErr w:type="spellStart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>датасет</w:t>
      </w:r>
      <w:proofErr w:type="spellEnd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, на котором будет тестироваться работа нейронной сети </w:t>
      </w:r>
      <w:proofErr w:type="spellStart"/>
      <w:r w:rsidRPr="00101164">
        <w:rPr>
          <w:rFonts w:ascii="Times New Roman" w:hAnsi="Times New Roman"/>
          <w:color w:val="000000" w:themeColor="text1"/>
          <w:sz w:val="28"/>
          <w:szCs w:val="28"/>
        </w:rPr>
        <w:t>AlexNet</w:t>
      </w:r>
      <w:proofErr w:type="spellEnd"/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>Задать структуру сети при помощи библиотек, согласно структуре сети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>Выполнить обучение нейронной сети и убедиться в правильности задания структуры с помощью библиотек. Параллельно с этим, собирать данные уменьшения ошибки в зависимости от количества эпох обучения. Параллельно собирать данные о точности распознавания тестовой выборки от количества эпох обучения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Выполнить тестирование на тестовой выборке, убедиться в корректности распознавания </w:t>
      </w:r>
    </w:p>
    <w:p w:rsidR="00C917C6" w:rsidRPr="00101164" w:rsidRDefault="00C917C6" w:rsidP="00C917C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101164">
        <w:rPr>
          <w:color w:val="000000" w:themeColor="text1"/>
          <w:sz w:val="28"/>
          <w:szCs w:val="28"/>
        </w:rPr>
        <w:t>6.</w:t>
      </w:r>
      <w:r w:rsidRPr="00101164">
        <w:rPr>
          <w:color w:val="000000" w:themeColor="text1"/>
          <w:sz w:val="28"/>
          <w:szCs w:val="28"/>
        </w:rPr>
        <w:tab/>
        <w:t xml:space="preserve">Составить отчёт, который должен содержать постановку задачи, обучающие выборки, результаты исследований по пунктам </w:t>
      </w:r>
      <w:r>
        <w:rPr>
          <w:color w:val="000000" w:themeColor="text1"/>
          <w:sz w:val="28"/>
          <w:szCs w:val="28"/>
        </w:rPr>
        <w:t>1-5</w:t>
      </w:r>
      <w:r w:rsidRPr="00101164">
        <w:rPr>
          <w:color w:val="000000" w:themeColor="text1"/>
          <w:sz w:val="28"/>
          <w:szCs w:val="28"/>
        </w:rPr>
        <w:t xml:space="preserve"> и сдать его преподавателю (3 занятие).</w:t>
      </w:r>
    </w:p>
    <w:p w:rsidR="00C917C6" w:rsidRP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sz w:val="28"/>
          <w:szCs w:val="28"/>
        </w:rPr>
      </w:pPr>
      <w:bookmarkStart w:id="40" w:name="_Toc143282396"/>
      <w:bookmarkStart w:id="41" w:name="_Toc145697944"/>
      <w:r w:rsidRPr="00C917C6">
        <w:rPr>
          <w:b w:val="0"/>
          <w:sz w:val="28"/>
          <w:szCs w:val="28"/>
        </w:rPr>
        <w:t>Выбранная предметная область:</w:t>
      </w:r>
      <w:bookmarkEnd w:id="39"/>
      <w:bookmarkEnd w:id="40"/>
      <w:bookmarkEnd w:id="41"/>
      <w:r w:rsidRPr="00C917C6">
        <w:rPr>
          <w:b w:val="0"/>
          <w:sz w:val="28"/>
          <w:szCs w:val="28"/>
        </w:rPr>
        <w:t xml:space="preserve"> </w:t>
      </w:r>
    </w:p>
    <w:p w:rsidR="00C917C6" w:rsidRPr="00C917C6" w:rsidRDefault="00C917C6" w:rsidP="00C917C6">
      <w:pPr>
        <w:spacing w:line="360" w:lineRule="auto"/>
        <w:ind w:firstLine="709"/>
        <w:rPr>
          <w:sz w:val="28"/>
          <w:szCs w:val="28"/>
          <w:u w:val="single"/>
        </w:rPr>
      </w:pPr>
      <w:proofErr w:type="spellStart"/>
      <w:proofErr w:type="gramStart"/>
      <w:r w:rsidRPr="00C917C6">
        <w:rPr>
          <w:sz w:val="28"/>
          <w:szCs w:val="28"/>
          <w:u w:val="single"/>
          <w:lang w:val="en-US"/>
        </w:rPr>
        <w:t>mnist</w:t>
      </w:r>
      <w:proofErr w:type="spellEnd"/>
      <w:proofErr w:type="gramEnd"/>
    </w:p>
    <w:p w:rsidR="00C917C6" w:rsidRPr="00C917C6" w:rsidRDefault="00C917C6" w:rsidP="00C917C6">
      <w:pPr>
        <w:spacing w:line="360" w:lineRule="auto"/>
        <w:jc w:val="center"/>
        <w:rPr>
          <w:sz w:val="28"/>
          <w:szCs w:val="28"/>
        </w:rPr>
      </w:pPr>
      <w:r w:rsidRPr="00C917C6">
        <w:rPr>
          <w:bCs/>
          <w:sz w:val="28"/>
          <w:szCs w:val="28"/>
        </w:rPr>
        <w:t xml:space="preserve">Описание </w:t>
      </w:r>
      <w:r w:rsidRPr="00C917C6">
        <w:rPr>
          <w:sz w:val="28"/>
          <w:szCs w:val="28"/>
        </w:rPr>
        <w:t>предметной области</w:t>
      </w:r>
    </w:p>
    <w:p w:rsid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color w:val="333333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bookmarkStart w:id="42" w:name="_Toc143282397"/>
      <w:bookmarkStart w:id="43" w:name="_Toc145697945"/>
      <w:proofErr w:type="spellStart"/>
      <w:r w:rsidRPr="00101164">
        <w:rPr>
          <w:b w:val="0"/>
          <w:bCs w:val="0"/>
          <w:sz w:val="28"/>
          <w:szCs w:val="28"/>
          <w:lang w:val="en-US"/>
        </w:rPr>
        <w:t>Mnist</w:t>
      </w:r>
      <w:proofErr w:type="spellEnd"/>
      <w:r w:rsidRPr="00101164">
        <w:rPr>
          <w:b w:val="0"/>
          <w:bCs w:val="0"/>
          <w:sz w:val="28"/>
          <w:szCs w:val="28"/>
        </w:rPr>
        <w:t xml:space="preserve"> является </w:t>
      </w:r>
      <w:r w:rsidRPr="00101164">
        <w:rPr>
          <w:b w:val="0"/>
          <w:bCs w:val="0"/>
          <w:color w:val="333333"/>
          <w:sz w:val="28"/>
          <w:szCs w:val="28"/>
          <w:shd w:val="clear" w:color="auto" w:fill="FFFFFF"/>
        </w:rPr>
        <w:t>Объёмной базой данных образцов рукописного написания цифр</w:t>
      </w:r>
      <w:bookmarkEnd w:id="42"/>
      <w:bookmarkEnd w:id="43"/>
    </w:p>
    <w:p w:rsid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color w:val="333333"/>
          <w:sz w:val="28"/>
          <w:szCs w:val="28"/>
          <w:shd w:val="clear" w:color="auto" w:fill="FFFFFF"/>
        </w:rPr>
      </w:pPr>
    </w:p>
    <w:p w:rsidR="00C917C6" w:rsidRPr="00101164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sz w:val="28"/>
          <w:szCs w:val="28"/>
        </w:rPr>
      </w:pPr>
    </w:p>
    <w:p w:rsidR="00C917C6" w:rsidRPr="00C917C6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lastRenderedPageBreak/>
        <w:t>Структура выбранной сети</w:t>
      </w:r>
    </w:p>
    <w:p w:rsidR="00C917C6" w:rsidRPr="00101164" w:rsidRDefault="00C917C6" w:rsidP="00C917C6">
      <w:pPr>
        <w:spacing w:line="360" w:lineRule="auto"/>
        <w:ind w:firstLine="709"/>
        <w:rPr>
          <w:sz w:val="28"/>
          <w:szCs w:val="28"/>
        </w:rPr>
      </w:pPr>
      <w:proofErr w:type="spellStart"/>
      <w:r w:rsidRPr="00101164">
        <w:rPr>
          <w:sz w:val="28"/>
          <w:szCs w:val="28"/>
        </w:rPr>
        <w:t>AlexNet</w:t>
      </w:r>
      <w:proofErr w:type="spellEnd"/>
      <w:r w:rsidRPr="00101164">
        <w:rPr>
          <w:sz w:val="28"/>
          <w:szCs w:val="28"/>
        </w:rPr>
        <w:t xml:space="preserve"> — </w:t>
      </w:r>
      <w:proofErr w:type="spellStart"/>
      <w:r w:rsidRPr="00101164">
        <w:rPr>
          <w:sz w:val="28"/>
          <w:szCs w:val="28"/>
        </w:rPr>
        <w:t>сверточная</w:t>
      </w:r>
      <w:proofErr w:type="spellEnd"/>
      <w:r w:rsidRPr="00101164">
        <w:rPr>
          <w:sz w:val="28"/>
          <w:szCs w:val="28"/>
        </w:rPr>
        <w:t xml:space="preserve"> нейронная сеть, </w:t>
      </w:r>
      <w:r>
        <w:rPr>
          <w:sz w:val="28"/>
          <w:szCs w:val="28"/>
        </w:rPr>
        <w:t>различные модификации алгоритма которой используются для задач компьютерного зрения</w:t>
      </w:r>
    </w:p>
    <w:p w:rsidR="00C917C6" w:rsidRPr="00584315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02438B">
        <w:rPr>
          <w:bCs/>
          <w:noProof/>
          <w:sz w:val="28"/>
          <w:szCs w:val="28"/>
        </w:rPr>
        <w:drawing>
          <wp:inline distT="0" distB="0" distL="0" distR="0" wp14:anchorId="68F63AF3" wp14:editId="49406A7F">
            <wp:extent cx="5939790" cy="1950085"/>
            <wp:effectExtent l="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95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Pr="0096138C" w:rsidRDefault="00C917C6" w:rsidP="00C917C6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584315">
        <w:rPr>
          <w:color w:val="000000" w:themeColor="text1"/>
          <w:sz w:val="28"/>
          <w:szCs w:val="28"/>
        </w:rPr>
        <w:t xml:space="preserve">Рисунок 1 – </w:t>
      </w:r>
      <w:r>
        <w:rPr>
          <w:color w:val="000000" w:themeColor="text1"/>
          <w:sz w:val="28"/>
          <w:szCs w:val="28"/>
        </w:rPr>
        <w:t xml:space="preserve">Структура сети </w:t>
      </w:r>
      <w:r>
        <w:rPr>
          <w:color w:val="000000" w:themeColor="text1"/>
          <w:sz w:val="28"/>
          <w:szCs w:val="28"/>
          <w:lang w:val="en-US"/>
        </w:rPr>
        <w:t>Alex</w:t>
      </w:r>
      <w:r w:rsidRPr="00E14EFE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en-US"/>
        </w:rPr>
        <w:t>Net</w:t>
      </w:r>
    </w:p>
    <w:p w:rsidR="00C917C6" w:rsidRPr="00C917C6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Краткое описание сети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 w:rsidRPr="00CF38E9">
        <w:rPr>
          <w:sz w:val="28"/>
          <w:szCs w:val="28"/>
        </w:rPr>
        <w:t xml:space="preserve">Архитектура </w:t>
      </w:r>
      <w:proofErr w:type="spellStart"/>
      <w:r w:rsidRPr="00CF38E9">
        <w:rPr>
          <w:sz w:val="28"/>
          <w:szCs w:val="28"/>
        </w:rPr>
        <w:t>AlexNet</w:t>
      </w:r>
      <w:proofErr w:type="spellEnd"/>
      <w:r w:rsidRPr="00CF38E9">
        <w:rPr>
          <w:sz w:val="28"/>
          <w:szCs w:val="28"/>
        </w:rPr>
        <w:t xml:space="preserve"> позволила сократить число ошибок для </w:t>
      </w:r>
      <w:r w:rsidRPr="00E14EFE">
        <w:rPr>
          <w:color w:val="auto"/>
          <w:sz w:val="28"/>
          <w:szCs w:val="28"/>
        </w:rPr>
        <w:t xml:space="preserve">пяти ведущих категорий из выбранного </w:t>
      </w:r>
      <w:proofErr w:type="spellStart"/>
      <w:r w:rsidRPr="00E14EFE">
        <w:rPr>
          <w:color w:val="auto"/>
          <w:sz w:val="28"/>
          <w:szCs w:val="28"/>
        </w:rPr>
        <w:t>датасета</w:t>
      </w:r>
      <w:proofErr w:type="spellEnd"/>
      <w:r w:rsidRPr="00E14EFE">
        <w:rPr>
          <w:color w:val="auto"/>
          <w:sz w:val="28"/>
          <w:szCs w:val="28"/>
        </w:rPr>
        <w:t xml:space="preserve"> </w:t>
      </w:r>
      <w:r w:rsidRPr="00CF38E9">
        <w:rPr>
          <w:sz w:val="28"/>
          <w:szCs w:val="28"/>
        </w:rPr>
        <w:t>до 16,4 процента — почти вдвое по сравнению с предыдущими передовыми разработками</w:t>
      </w:r>
      <w:r>
        <w:rPr>
          <w:sz w:val="28"/>
          <w:szCs w:val="28"/>
        </w:rPr>
        <w:t xml:space="preserve"> в области распознавания изображений.</w:t>
      </w:r>
      <w:r w:rsidRPr="00CF38E9">
        <w:rPr>
          <w:sz w:val="28"/>
          <w:szCs w:val="28"/>
        </w:rPr>
        <w:t xml:space="preserve"> </w:t>
      </w:r>
    </w:p>
    <w:p w:rsidR="00C917C6" w:rsidRPr="00CF38E9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CF38E9">
        <w:rPr>
          <w:sz w:val="28"/>
          <w:szCs w:val="28"/>
        </w:rPr>
        <w:t xml:space="preserve"> рамках данной архитектуры была представлена такая функция активации, как блок линейной ректификации (</w:t>
      </w:r>
      <w:proofErr w:type="spellStart"/>
      <w:r w:rsidRPr="00CF38E9">
        <w:rPr>
          <w:sz w:val="28"/>
          <w:szCs w:val="28"/>
        </w:rPr>
        <w:t>ReLU</w:t>
      </w:r>
      <w:proofErr w:type="spellEnd"/>
      <w:r w:rsidRPr="00CF38E9">
        <w:rPr>
          <w:sz w:val="28"/>
          <w:szCs w:val="28"/>
        </w:rPr>
        <w:t xml:space="preserve">), который является в настоящее время отраслевым стандартом. Далее приведена краткая сводка прочих основных свойств архитектуры </w:t>
      </w:r>
      <w:proofErr w:type="spellStart"/>
      <w:r w:rsidRPr="00CF38E9">
        <w:rPr>
          <w:sz w:val="28"/>
          <w:szCs w:val="28"/>
        </w:rPr>
        <w:t>AlexNet</w:t>
      </w:r>
      <w:proofErr w:type="spellEnd"/>
      <w:r w:rsidRPr="00CF38E9">
        <w:rPr>
          <w:sz w:val="28"/>
          <w:szCs w:val="28"/>
        </w:rPr>
        <w:t xml:space="preserve"> и процесса ее обучения:</w:t>
      </w:r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F38E9">
        <w:rPr>
          <w:rFonts w:ascii="Times New Roman" w:hAnsi="Times New Roman"/>
          <w:sz w:val="28"/>
          <w:szCs w:val="28"/>
        </w:rPr>
        <w:t>Интенсивн</w:t>
      </w:r>
      <w:r>
        <w:rPr>
          <w:rFonts w:ascii="Times New Roman" w:hAnsi="Times New Roman"/>
          <w:sz w:val="28"/>
          <w:szCs w:val="28"/>
          <w:lang w:val="ru-RU"/>
        </w:rPr>
        <w:t>ое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расширение (аугментация)</w:t>
      </w:r>
      <w:r w:rsidRPr="00CF38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F38E9">
        <w:rPr>
          <w:rFonts w:ascii="Times New Roman" w:hAnsi="Times New Roman"/>
          <w:sz w:val="28"/>
          <w:szCs w:val="28"/>
        </w:rPr>
        <w:t>данных</w:t>
      </w:r>
      <w:proofErr w:type="spellEnd"/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F38E9">
        <w:rPr>
          <w:rFonts w:ascii="Times New Roman" w:hAnsi="Times New Roman"/>
          <w:sz w:val="28"/>
          <w:szCs w:val="28"/>
        </w:rPr>
        <w:t>Метод</w:t>
      </w:r>
      <w:proofErr w:type="spellEnd"/>
      <w:r w:rsidRPr="00CF38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F38E9">
        <w:rPr>
          <w:rFonts w:ascii="Times New Roman" w:hAnsi="Times New Roman"/>
          <w:sz w:val="28"/>
          <w:szCs w:val="28"/>
        </w:rPr>
        <w:t>исключения</w:t>
      </w:r>
      <w:proofErr w:type="spellEnd"/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F38E9">
        <w:rPr>
          <w:rFonts w:ascii="Times New Roman" w:hAnsi="Times New Roman"/>
          <w:sz w:val="28"/>
          <w:szCs w:val="28"/>
        </w:rPr>
        <w:t>Оптимизация</w:t>
      </w:r>
      <w:proofErr w:type="spellEnd"/>
      <w:r w:rsidRPr="00CF38E9">
        <w:rPr>
          <w:rFonts w:ascii="Times New Roman" w:hAnsi="Times New Roman"/>
          <w:sz w:val="28"/>
          <w:szCs w:val="28"/>
        </w:rPr>
        <w:t xml:space="preserve"> с </w:t>
      </w:r>
      <w:proofErr w:type="spellStart"/>
      <w:r w:rsidRPr="00CF38E9">
        <w:rPr>
          <w:rFonts w:ascii="Times New Roman" w:hAnsi="Times New Roman"/>
          <w:sz w:val="28"/>
          <w:szCs w:val="28"/>
        </w:rPr>
        <w:t>помощью</w:t>
      </w:r>
      <w:proofErr w:type="spellEnd"/>
      <w:r w:rsidRPr="00CF38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F38E9">
        <w:rPr>
          <w:rFonts w:ascii="Times New Roman" w:hAnsi="Times New Roman"/>
          <w:sz w:val="28"/>
          <w:szCs w:val="28"/>
        </w:rPr>
        <w:t>момента</w:t>
      </w:r>
      <w:proofErr w:type="spellEnd"/>
      <w:r w:rsidRPr="00CF38E9">
        <w:rPr>
          <w:rFonts w:ascii="Times New Roman" w:hAnsi="Times New Roman"/>
          <w:sz w:val="28"/>
          <w:szCs w:val="28"/>
        </w:rPr>
        <w:t xml:space="preserve"> SGD </w:t>
      </w:r>
    </w:p>
    <w:p w:rsidR="00C917C6" w:rsidRPr="00830DA6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30DA6">
        <w:rPr>
          <w:rFonts w:ascii="Times New Roman" w:hAnsi="Times New Roman"/>
          <w:sz w:val="28"/>
          <w:szCs w:val="28"/>
          <w:lang w:val="ru-RU"/>
        </w:rPr>
        <w:t xml:space="preserve">Ручная настройка скорости обучения </w:t>
      </w:r>
      <w:r>
        <w:rPr>
          <w:rFonts w:ascii="Times New Roman" w:hAnsi="Times New Roman"/>
          <w:sz w:val="28"/>
          <w:szCs w:val="28"/>
          <w:lang w:val="ru-RU"/>
        </w:rPr>
        <w:t>и ее изменение при обучении</w:t>
      </w:r>
    </w:p>
    <w:p w:rsidR="00C917C6" w:rsidRPr="00BC628A" w:rsidRDefault="00C917C6" w:rsidP="00C917C6">
      <w:pPr>
        <w:shd w:val="clear" w:color="auto" w:fill="FFFFFF"/>
        <w:spacing w:before="90" w:after="90" w:line="360" w:lineRule="auto"/>
        <w:ind w:firstLine="709"/>
        <w:jc w:val="both"/>
        <w:rPr>
          <w:color w:val="auto"/>
          <w:sz w:val="28"/>
          <w:szCs w:val="28"/>
        </w:rPr>
      </w:pPr>
      <w:r w:rsidRPr="00BC628A">
        <w:rPr>
          <w:color w:val="auto"/>
          <w:sz w:val="28"/>
          <w:szCs w:val="28"/>
        </w:rPr>
        <w:t xml:space="preserve">Итоговая модель представляет собой совокупность из семи </w:t>
      </w:r>
      <w:proofErr w:type="spellStart"/>
      <w:r w:rsidRPr="00BC628A">
        <w:rPr>
          <w:color w:val="auto"/>
          <w:sz w:val="28"/>
          <w:szCs w:val="28"/>
        </w:rPr>
        <w:t>сверточных</w:t>
      </w:r>
      <w:proofErr w:type="spellEnd"/>
      <w:r w:rsidRPr="00BC628A">
        <w:rPr>
          <w:color w:val="auto"/>
          <w:sz w:val="28"/>
          <w:szCs w:val="28"/>
        </w:rPr>
        <w:t xml:space="preserve"> </w:t>
      </w:r>
      <w:proofErr w:type="spellStart"/>
      <w:r w:rsidRPr="00BC628A">
        <w:rPr>
          <w:color w:val="auto"/>
          <w:sz w:val="28"/>
          <w:szCs w:val="28"/>
        </w:rPr>
        <w:t>нейросетей</w:t>
      </w:r>
      <w:proofErr w:type="spellEnd"/>
      <w:r w:rsidRPr="00BC628A">
        <w:rPr>
          <w:color w:val="auto"/>
          <w:sz w:val="28"/>
          <w:szCs w:val="28"/>
        </w:rPr>
        <w:t>: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BC628A">
        <w:rPr>
          <w:rFonts w:ascii="Times New Roman" w:hAnsi="Times New Roman"/>
          <w:sz w:val="28"/>
          <w:szCs w:val="28"/>
          <w:lang w:val="ru-RU"/>
        </w:rPr>
        <w:t>Сверточный</w:t>
      </w:r>
      <w:proofErr w:type="spellEnd"/>
      <w:r w:rsidRPr="00BC628A">
        <w:rPr>
          <w:rFonts w:ascii="Times New Roman" w:hAnsi="Times New Roman"/>
          <w:sz w:val="28"/>
          <w:szCs w:val="28"/>
          <w:lang w:val="ru-RU"/>
        </w:rPr>
        <w:t xml:space="preserve"> слой</w:t>
      </w:r>
      <w:r>
        <w:rPr>
          <w:rFonts w:ascii="Times New Roman" w:hAnsi="Times New Roman"/>
          <w:sz w:val="28"/>
          <w:szCs w:val="28"/>
          <w:lang w:val="ru-RU"/>
        </w:rPr>
        <w:t xml:space="preserve"> с выбором максимума с дальнейшей нормализацией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BC628A">
        <w:rPr>
          <w:rFonts w:ascii="Times New Roman" w:hAnsi="Times New Roman"/>
          <w:sz w:val="28"/>
          <w:szCs w:val="28"/>
          <w:lang w:val="ru-RU"/>
        </w:rPr>
        <w:t xml:space="preserve">3 </w:t>
      </w:r>
      <w:proofErr w:type="spellStart"/>
      <w:r w:rsidRPr="00BC628A">
        <w:rPr>
          <w:rFonts w:ascii="Times New Roman" w:hAnsi="Times New Roman"/>
          <w:sz w:val="28"/>
          <w:szCs w:val="28"/>
          <w:lang w:val="ru-RU"/>
        </w:rPr>
        <w:t>сверточных</w:t>
      </w:r>
      <w:proofErr w:type="spellEnd"/>
      <w:r w:rsidRPr="00BC628A">
        <w:rPr>
          <w:rFonts w:ascii="Times New Roman" w:hAnsi="Times New Roman"/>
          <w:sz w:val="28"/>
          <w:szCs w:val="28"/>
          <w:lang w:val="ru-RU"/>
        </w:rPr>
        <w:t xml:space="preserve"> слоя</w:t>
      </w:r>
      <w:r>
        <w:rPr>
          <w:rFonts w:ascii="Times New Roman" w:hAnsi="Times New Roman"/>
          <w:sz w:val="28"/>
          <w:szCs w:val="28"/>
          <w:lang w:val="ru-RU"/>
        </w:rPr>
        <w:t xml:space="preserve"> с выбором максимума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BC628A">
        <w:rPr>
          <w:rFonts w:ascii="Times New Roman" w:hAnsi="Times New Roman"/>
          <w:sz w:val="28"/>
          <w:szCs w:val="28"/>
        </w:rPr>
        <w:lastRenderedPageBreak/>
        <w:t xml:space="preserve">3 </w:t>
      </w:r>
      <w:proofErr w:type="spellStart"/>
      <w:r w:rsidRPr="00BC628A">
        <w:rPr>
          <w:rFonts w:ascii="Times New Roman" w:hAnsi="Times New Roman"/>
          <w:sz w:val="28"/>
          <w:szCs w:val="28"/>
        </w:rPr>
        <w:t>полносвязных</w:t>
      </w:r>
      <w:proofErr w:type="spellEnd"/>
      <w:r w:rsidRPr="00BC6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28A">
        <w:rPr>
          <w:rFonts w:ascii="Times New Roman" w:hAnsi="Times New Roman"/>
          <w:sz w:val="28"/>
          <w:szCs w:val="28"/>
        </w:rPr>
        <w:t>слоя</w:t>
      </w:r>
      <w:proofErr w:type="spellEnd"/>
    </w:p>
    <w:p w:rsidR="00C917C6" w:rsidRPr="00C917C6" w:rsidRDefault="00C917C6" w:rsidP="00C917C6">
      <w:pPr>
        <w:shd w:val="clear" w:color="auto" w:fill="FFFFFF"/>
        <w:spacing w:before="90" w:after="90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Обучение сети</w:t>
      </w:r>
    </w:p>
    <w:p w:rsidR="00C917C6" w:rsidRPr="00CF38E9" w:rsidRDefault="00C917C6" w:rsidP="00C917C6">
      <w:pPr>
        <w:spacing w:line="360" w:lineRule="auto"/>
        <w:ind w:firstLine="709"/>
        <w:rPr>
          <w:sz w:val="28"/>
          <w:szCs w:val="28"/>
        </w:rPr>
      </w:pPr>
      <w:r w:rsidRPr="00CF38E9">
        <w:rPr>
          <w:sz w:val="28"/>
          <w:szCs w:val="28"/>
        </w:rPr>
        <w:t>Обучение сети производится штатными средствами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Keras</w:t>
      </w:r>
      <w:proofErr w:type="spellEnd"/>
      <w:r w:rsidRPr="00CF38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TensorFlow</w:t>
      </w:r>
      <w:proofErr w:type="spellEnd"/>
      <w:r w:rsidRPr="00CF38E9">
        <w:rPr>
          <w:sz w:val="28"/>
          <w:szCs w:val="28"/>
        </w:rPr>
        <w:t xml:space="preserve"> </w:t>
      </w:r>
      <w:r>
        <w:rPr>
          <w:sz w:val="28"/>
          <w:szCs w:val="28"/>
        </w:rPr>
        <w:t>библиотек.</w:t>
      </w:r>
    </w:p>
    <w:p w:rsidR="00C917C6" w:rsidRPr="00C917C6" w:rsidRDefault="00C917C6" w:rsidP="00C917C6">
      <w:pPr>
        <w:spacing w:before="240" w:line="360" w:lineRule="auto"/>
        <w:ind w:firstLine="709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Исследования</w:t>
      </w:r>
    </w:p>
    <w:p w:rsidR="00C917C6" w:rsidRDefault="00C917C6" w:rsidP="00C917C6">
      <w:pPr>
        <w:spacing w:line="360" w:lineRule="auto"/>
        <w:ind w:firstLine="851"/>
        <w:jc w:val="both"/>
        <w:rPr>
          <w:bCs/>
          <w:color w:val="000000" w:themeColor="text1"/>
          <w:sz w:val="28"/>
          <w:szCs w:val="28"/>
        </w:rPr>
      </w:pPr>
      <w:r w:rsidRPr="00240C34">
        <w:rPr>
          <w:color w:val="000000" w:themeColor="text1"/>
          <w:sz w:val="28"/>
          <w:szCs w:val="28"/>
        </w:rPr>
        <w:t xml:space="preserve">В качестве меры правильности работы сети возьмем </w:t>
      </w:r>
      <w:r w:rsidRPr="00240C34">
        <w:rPr>
          <w:bCs/>
          <w:color w:val="000000" w:themeColor="text1"/>
          <w:sz w:val="28"/>
          <w:szCs w:val="28"/>
        </w:rPr>
        <w:t xml:space="preserve">итоговое значение </w:t>
      </w:r>
      <w:r>
        <w:rPr>
          <w:bCs/>
          <w:color w:val="000000" w:themeColor="text1"/>
          <w:sz w:val="28"/>
          <w:szCs w:val="28"/>
        </w:rPr>
        <w:t>ошибочно распознанных объектов к общему числу выборки при тестировании.</w:t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 w:rsidRPr="00CF38E9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47426B65" wp14:editId="5A1ED2B0">
            <wp:extent cx="5570220" cy="2673753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576981" cy="2676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Рисунок 2 – зависимость ошибки от числа эпох обучения, оранжевым показана ошибка распознавания при тестировании, синим – ошибка при обучении</w:t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</w:p>
    <w:p w:rsidR="00C917C6" w:rsidRPr="00CF38E9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 w:rsidRPr="00523CE7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6B859156" wp14:editId="7E25838E">
            <wp:extent cx="5939790" cy="2785745"/>
            <wp:effectExtent l="0" t="0" r="381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8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lastRenderedPageBreak/>
        <w:t>Рисунок 3 – зависимость точности распознавания от числа эпох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приведенных графиков на рисунках 2 и 3 можно сделать вывод, что достаточное число эпох обучения составляет 40. Большее число эпох обучения возможно будет иметь более высокую точность распознавания, однако неразрешимо с точки зрения времени обучения (потребовалось около 20 часов на осуществление обучения на кластере </w:t>
      </w:r>
      <w:proofErr w:type="spellStart"/>
      <w:r>
        <w:rPr>
          <w:sz w:val="28"/>
          <w:szCs w:val="28"/>
          <w:lang w:val="en-US"/>
        </w:rPr>
        <w:t>colab</w:t>
      </w:r>
      <w:proofErr w:type="spellEnd"/>
      <w:r>
        <w:rPr>
          <w:sz w:val="28"/>
          <w:szCs w:val="28"/>
        </w:rPr>
        <w:t xml:space="preserve"> от </w:t>
      </w:r>
      <w:r>
        <w:rPr>
          <w:sz w:val="28"/>
          <w:szCs w:val="28"/>
          <w:lang w:val="en-US"/>
        </w:rPr>
        <w:t>Google</w:t>
      </w:r>
      <w:r>
        <w:rPr>
          <w:sz w:val="28"/>
          <w:szCs w:val="28"/>
        </w:rPr>
        <w:t xml:space="preserve">) в связи с сложностью семикомпонентной структуры данной сети. 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рка точности распознавания показана на рисунке 4.</w:t>
      </w:r>
    </w:p>
    <w:p w:rsidR="00C917C6" w:rsidRDefault="00C917C6" w:rsidP="00C917C6">
      <w:pPr>
        <w:spacing w:line="360" w:lineRule="auto"/>
        <w:jc w:val="center"/>
        <w:rPr>
          <w:sz w:val="28"/>
          <w:szCs w:val="28"/>
        </w:rPr>
      </w:pPr>
      <w:r w:rsidRPr="00BB4A3D">
        <w:rPr>
          <w:noProof/>
          <w:sz w:val="28"/>
          <w:szCs w:val="28"/>
        </w:rPr>
        <w:drawing>
          <wp:inline distT="0" distB="0" distL="0" distR="0" wp14:anchorId="0034CD69" wp14:editId="04B8DB23">
            <wp:extent cx="5939790" cy="411480"/>
            <wp:effectExtent l="0" t="0" r="3810" b="762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Рисунок 4 – проверка правильности классификации при полном прохождении всех эпох обучения</w:t>
      </w:r>
    </w:p>
    <w:p w:rsidR="00C917C6" w:rsidRPr="00BB4A3D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</w:p>
    <w:p w:rsidR="00C917C6" w:rsidRPr="00C917C6" w:rsidRDefault="00C917C6" w:rsidP="00C917C6">
      <w:pPr>
        <w:spacing w:after="240"/>
        <w:jc w:val="center"/>
        <w:rPr>
          <w:sz w:val="28"/>
          <w:szCs w:val="28"/>
        </w:rPr>
      </w:pPr>
      <w:r w:rsidRPr="00C917C6">
        <w:rPr>
          <w:bCs/>
          <w:sz w:val="28"/>
          <w:szCs w:val="28"/>
        </w:rPr>
        <w:t>Выводы</w:t>
      </w:r>
    </w:p>
    <w:p w:rsidR="00C917C6" w:rsidRDefault="00C917C6" w:rsidP="00C917C6">
      <w:pPr>
        <w:spacing w:line="360" w:lineRule="auto"/>
        <w:ind w:firstLine="567"/>
        <w:jc w:val="both"/>
        <w:rPr>
          <w:bCs/>
          <w:sz w:val="28"/>
          <w:szCs w:val="28"/>
        </w:rPr>
      </w:pPr>
      <w:r w:rsidRPr="00584315">
        <w:rPr>
          <w:sz w:val="28"/>
          <w:szCs w:val="28"/>
        </w:rPr>
        <w:t>Была построена</w:t>
      </w:r>
      <w:r>
        <w:rPr>
          <w:sz w:val="28"/>
          <w:szCs w:val="28"/>
        </w:rPr>
        <w:t xml:space="preserve"> семикомпонентная</w:t>
      </w:r>
      <w:r w:rsidRPr="00584315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ейро</w:t>
      </w:r>
      <w:r w:rsidRPr="00584315">
        <w:rPr>
          <w:sz w:val="28"/>
          <w:szCs w:val="28"/>
        </w:rPr>
        <w:t>сеть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  <w:lang w:val="en-US"/>
        </w:rPr>
        <w:t>AlexNet</w:t>
      </w:r>
      <w:proofErr w:type="spellEnd"/>
      <w:r>
        <w:rPr>
          <w:bCs/>
          <w:sz w:val="28"/>
          <w:szCs w:val="28"/>
        </w:rPr>
        <w:t>.</w:t>
      </w:r>
    </w:p>
    <w:p w:rsidR="00C917C6" w:rsidRPr="00584315" w:rsidRDefault="00C917C6" w:rsidP="00C917C6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учены основные компоненты используемых библиотек</w:t>
      </w:r>
      <w:r w:rsidRPr="00BB4A3D">
        <w:rPr>
          <w:bCs/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Keras</w:t>
      </w:r>
      <w:proofErr w:type="spellEnd"/>
      <w:r w:rsidRPr="00F16A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TensorFlow</w:t>
      </w:r>
      <w:proofErr w:type="spellEnd"/>
      <w:r>
        <w:rPr>
          <w:bCs/>
          <w:sz w:val="28"/>
          <w:szCs w:val="28"/>
        </w:rPr>
        <w:t>.</w:t>
      </w:r>
    </w:p>
    <w:p w:rsidR="00C917C6" w:rsidRPr="00F16AD4" w:rsidRDefault="00C917C6" w:rsidP="00C917C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процесса обучения была собрана статистика средствами используемых библиотек </w:t>
      </w:r>
      <w:proofErr w:type="spellStart"/>
      <w:r>
        <w:rPr>
          <w:sz w:val="28"/>
          <w:szCs w:val="28"/>
          <w:lang w:val="en-US"/>
        </w:rPr>
        <w:t>Keras</w:t>
      </w:r>
      <w:proofErr w:type="spellEnd"/>
      <w:r w:rsidRPr="00F16A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TensorFlow</w:t>
      </w:r>
      <w:proofErr w:type="spellEnd"/>
      <w:r w:rsidRPr="00F16AD4">
        <w:rPr>
          <w:sz w:val="28"/>
          <w:szCs w:val="28"/>
        </w:rPr>
        <w:t>.</w:t>
      </w:r>
    </w:p>
    <w:p w:rsidR="00C917C6" w:rsidRPr="00584315" w:rsidRDefault="00C917C6" w:rsidP="00C917C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распознавания </w:t>
      </w:r>
      <w:r w:rsidRPr="00584315">
        <w:rPr>
          <w:sz w:val="28"/>
          <w:szCs w:val="28"/>
        </w:rPr>
        <w:t>является допустимой</w:t>
      </w:r>
      <w:r>
        <w:rPr>
          <w:sz w:val="28"/>
          <w:szCs w:val="28"/>
        </w:rPr>
        <w:t xml:space="preserve"> при полном прохождений всех эпох обучения, составляющих 40 (удалось добиться полной точности распознавания предоставляемых данных при тестировании)</w:t>
      </w:r>
      <w:r w:rsidRPr="00584315">
        <w:rPr>
          <w:sz w:val="28"/>
          <w:szCs w:val="28"/>
        </w:rPr>
        <w:t xml:space="preserve">. </w:t>
      </w:r>
    </w:p>
    <w:p w:rsidR="00C917C6" w:rsidRPr="00584315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</w:p>
    <w:p w:rsidR="004C27E8" w:rsidRDefault="004C27E8">
      <w:r>
        <w:br w:type="page"/>
      </w:r>
    </w:p>
    <w:p w:rsidR="004C27E8" w:rsidRDefault="004C27E8" w:rsidP="004C27E8">
      <w:pPr>
        <w:jc w:val="center"/>
        <w:rPr>
          <w:b/>
          <w:bCs/>
          <w:sz w:val="16"/>
          <w:szCs w:val="16"/>
        </w:rPr>
      </w:pPr>
      <w:r>
        <w:rPr>
          <w:b/>
          <w:bCs/>
          <w:noProof/>
          <w:sz w:val="16"/>
          <w:szCs w:val="16"/>
        </w:rPr>
        <w:lastRenderedPageBreak/>
        <w:drawing>
          <wp:inline distT="0" distB="0" distL="0" distR="0" wp14:anchorId="66A1DA67" wp14:editId="6A4487EB">
            <wp:extent cx="320675" cy="474980"/>
            <wp:effectExtent l="19050" t="0" r="3175" b="0"/>
            <wp:docPr id="4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47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27E8" w:rsidRPr="00484BAB" w:rsidRDefault="004C27E8" w:rsidP="004C27E8">
      <w:pPr>
        <w:spacing w:line="360" w:lineRule="auto"/>
        <w:jc w:val="center"/>
        <w:rPr>
          <w:sz w:val="20"/>
          <w:szCs w:val="20"/>
        </w:rPr>
      </w:pPr>
      <w:r w:rsidRPr="00484BAB">
        <w:rPr>
          <w:sz w:val="20"/>
          <w:szCs w:val="20"/>
        </w:rPr>
        <w:t>ФЕДЕРАЛЬНОЕ ГОСУДАРСТВЕННОЕ АВТОНОМНОЕ ОБРАЗОВАТЕЛЬНОЕ УЧРЕЖДЕНИЕ ВЫСШЕГО ОБРАЗОВАНИЯ</w:t>
      </w:r>
    </w:p>
    <w:p w:rsidR="004C27E8" w:rsidRPr="00484BAB" w:rsidRDefault="004C27E8" w:rsidP="004C27E8">
      <w:pPr>
        <w:spacing w:line="360" w:lineRule="auto"/>
        <w:jc w:val="center"/>
      </w:pPr>
      <w:r w:rsidRPr="00484BAB">
        <w:rPr>
          <w:sz w:val="20"/>
          <w:szCs w:val="20"/>
        </w:rPr>
        <w:t xml:space="preserve"> «САМАРСКИЙ НАЦИОНАЛЬНЫЙ ИССЛЕДОВАТЕЛЬСКИЙ УНИВЕРСИТЕТ ИМЕНИ АКАДЕМИКА С.П. </w:t>
      </w:r>
      <w:proofErr w:type="gramStart"/>
      <w:r w:rsidRPr="00484BAB">
        <w:rPr>
          <w:sz w:val="20"/>
          <w:szCs w:val="20"/>
        </w:rPr>
        <w:t>КОРОЛЕВА</w:t>
      </w:r>
      <w:r w:rsidRPr="00484BAB">
        <w:rPr>
          <w:sz w:val="20"/>
          <w:szCs w:val="20"/>
        </w:rPr>
        <w:br/>
        <w:t>(</w:t>
      </w:r>
      <w:proofErr w:type="gramEnd"/>
      <w:r w:rsidRPr="00484BAB">
        <w:rPr>
          <w:sz w:val="20"/>
          <w:szCs w:val="20"/>
        </w:rPr>
        <w:t>САМАРСКИЙ УНИВЕРСИТЕТ)»</w:t>
      </w:r>
      <w:r w:rsidRPr="00484BAB">
        <w:rPr>
          <w:sz w:val="20"/>
        </w:rPr>
        <w:t xml:space="preserve"> </w:t>
      </w:r>
      <w:r w:rsidRPr="00484BAB">
        <w:rPr>
          <w:sz w:val="20"/>
        </w:rPr>
        <w:br/>
      </w:r>
    </w:p>
    <w:p w:rsidR="004C27E8" w:rsidRPr="00484BAB" w:rsidRDefault="004C27E8" w:rsidP="004C27E8">
      <w:pPr>
        <w:jc w:val="center"/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BC1FD3">
        <w:rPr>
          <w:sz w:val="28"/>
          <w:szCs w:val="28"/>
        </w:rPr>
        <w:t>Институт информатики и кибернетики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484BAB">
        <w:rPr>
          <w:sz w:val="28"/>
          <w:szCs w:val="28"/>
        </w:rPr>
        <w:t>Кафедра информационных систем и технологий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AC7BF6" w:rsidRDefault="004C27E8" w:rsidP="004C27E8">
      <w:pPr>
        <w:jc w:val="center"/>
        <w:rPr>
          <w:sz w:val="28"/>
          <w:szCs w:val="28"/>
        </w:rPr>
      </w:pPr>
      <w:r>
        <w:rPr>
          <w:sz w:val="28"/>
          <w:szCs w:val="28"/>
        </w:rPr>
        <w:t>Отчет по лабораторной работе №3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proofErr w:type="gramStart"/>
      <w:r w:rsidRPr="00484BAB">
        <w:rPr>
          <w:sz w:val="28"/>
          <w:szCs w:val="28"/>
        </w:rPr>
        <w:t>по</w:t>
      </w:r>
      <w:proofErr w:type="gramEnd"/>
      <w:r w:rsidRPr="00484BAB">
        <w:rPr>
          <w:sz w:val="28"/>
          <w:szCs w:val="28"/>
        </w:rPr>
        <w:t xml:space="preserve"> курсу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484BAB">
        <w:rPr>
          <w:sz w:val="28"/>
          <w:szCs w:val="28"/>
        </w:rPr>
        <w:t>«Интеллектуальные системы</w:t>
      </w:r>
      <w:r>
        <w:rPr>
          <w:sz w:val="28"/>
          <w:szCs w:val="28"/>
        </w:rPr>
        <w:t xml:space="preserve"> управления</w:t>
      </w:r>
      <w:r w:rsidRPr="00484BAB">
        <w:rPr>
          <w:sz w:val="28"/>
          <w:szCs w:val="28"/>
        </w:rPr>
        <w:t>»</w:t>
      </w:r>
    </w:p>
    <w:p w:rsidR="004C27E8" w:rsidRPr="00484BAB" w:rsidRDefault="004C27E8" w:rsidP="004C27E8">
      <w:pPr>
        <w:spacing w:line="360" w:lineRule="auto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Выполнил: студент группы</w:t>
      </w:r>
    </w:p>
    <w:p w:rsidR="005845D9" w:rsidRDefault="005845D9" w:rsidP="004C27E8">
      <w:pPr>
        <w:jc w:val="right"/>
        <w:rPr>
          <w:sz w:val="28"/>
          <w:szCs w:val="28"/>
        </w:rPr>
      </w:pPr>
      <w:r>
        <w:rPr>
          <w:sz w:val="28"/>
          <w:szCs w:val="28"/>
        </w:rPr>
        <w:t>6231</w:t>
      </w:r>
    </w:p>
    <w:p w:rsidR="005845D9" w:rsidRDefault="005845D9" w:rsidP="004C27E8">
      <w:pPr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Проверил: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к.т.н., доцент Солдатова О.П.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</w:pPr>
      <w:r w:rsidRPr="00484BAB">
        <w:rPr>
          <w:sz w:val="28"/>
          <w:szCs w:val="28"/>
        </w:rPr>
        <w:t xml:space="preserve"> Самара 202</w:t>
      </w:r>
      <w:r>
        <w:rPr>
          <w:sz w:val="28"/>
          <w:szCs w:val="28"/>
        </w:rPr>
        <w:t>3</w:t>
      </w:r>
      <w:r w:rsidRPr="00484BAB">
        <w:br w:type="page"/>
      </w:r>
    </w:p>
    <w:p w:rsidR="004C27E8" w:rsidRPr="008737F0" w:rsidRDefault="004C27E8" w:rsidP="004C27E8">
      <w:pPr>
        <w:spacing w:line="360" w:lineRule="auto"/>
        <w:ind w:firstLine="709"/>
        <w:jc w:val="center"/>
      </w:pPr>
      <w:r w:rsidRPr="008737F0">
        <w:lastRenderedPageBreak/>
        <w:t>Задание №6</w:t>
      </w:r>
    </w:p>
    <w:p w:rsidR="004C27E8" w:rsidRPr="008737F0" w:rsidRDefault="004C27E8" w:rsidP="004C27E8">
      <w:pPr>
        <w:spacing w:line="360" w:lineRule="auto"/>
        <w:ind w:firstLine="709"/>
        <w:jc w:val="center"/>
      </w:pPr>
      <w:bookmarkStart w:id="44" w:name="_Toc367388895"/>
      <w:bookmarkStart w:id="45" w:name="_Toc474073986"/>
      <w:bookmarkStart w:id="46" w:name="_Toc19174523"/>
      <w:bookmarkStart w:id="47" w:name="_Toc53385897"/>
      <w:r w:rsidRPr="008737F0">
        <w:t>Цель работы</w:t>
      </w:r>
      <w:bookmarkEnd w:id="44"/>
      <w:bookmarkEnd w:id="45"/>
      <w:bookmarkEnd w:id="46"/>
      <w:bookmarkEnd w:id="47"/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Целью данной лабораторной работы является демонстрация способности нейронной сети решать задачи классификации. Реализовать модель на языке </w:t>
      </w:r>
      <w:proofErr w:type="spellStart"/>
      <w:r w:rsidRPr="004C27E8">
        <w:rPr>
          <w:sz w:val="28"/>
          <w:szCs w:val="28"/>
        </w:rPr>
        <w:t>Python</w:t>
      </w:r>
      <w:proofErr w:type="spellEnd"/>
      <w:r w:rsidRPr="004C27E8">
        <w:rPr>
          <w:sz w:val="28"/>
          <w:szCs w:val="28"/>
        </w:rPr>
        <w:t xml:space="preserve"> в среде </w:t>
      </w:r>
      <w:proofErr w:type="spellStart"/>
      <w:r w:rsidRPr="004C27E8">
        <w:rPr>
          <w:sz w:val="28"/>
          <w:szCs w:val="28"/>
        </w:rPr>
        <w:t>Jupyter</w:t>
      </w:r>
      <w:proofErr w:type="spellEnd"/>
      <w:r w:rsidRPr="004C27E8">
        <w:rPr>
          <w:sz w:val="28"/>
          <w:szCs w:val="28"/>
        </w:rPr>
        <w:t xml:space="preserve"> </w:t>
      </w:r>
      <w:proofErr w:type="spellStart"/>
      <w:r w:rsidRPr="004C27E8">
        <w:rPr>
          <w:sz w:val="28"/>
          <w:szCs w:val="28"/>
        </w:rPr>
        <w:t>Notebook</w:t>
      </w:r>
      <w:proofErr w:type="spellEnd"/>
      <w:r w:rsidRPr="004C27E8">
        <w:rPr>
          <w:sz w:val="28"/>
          <w:szCs w:val="28"/>
        </w:rPr>
        <w:t xml:space="preserve"> с использованием библиотек </w:t>
      </w:r>
      <w:proofErr w:type="spellStart"/>
      <w:r w:rsidRPr="004C27E8">
        <w:rPr>
          <w:sz w:val="28"/>
          <w:szCs w:val="28"/>
        </w:rPr>
        <w:t>Numpy</w:t>
      </w:r>
      <w:proofErr w:type="spellEnd"/>
      <w:r w:rsidRPr="004C27E8">
        <w:rPr>
          <w:sz w:val="28"/>
          <w:szCs w:val="28"/>
        </w:rPr>
        <w:t xml:space="preserve">, </w:t>
      </w:r>
      <w:proofErr w:type="spellStart"/>
      <w:r w:rsidRPr="004C27E8">
        <w:rPr>
          <w:sz w:val="28"/>
          <w:szCs w:val="28"/>
        </w:rPr>
        <w:t>Matplotlib</w:t>
      </w:r>
      <w:proofErr w:type="spellEnd"/>
      <w:r w:rsidRPr="004C27E8">
        <w:rPr>
          <w:sz w:val="28"/>
          <w:szCs w:val="28"/>
        </w:rPr>
        <w:t xml:space="preserve">, </w:t>
      </w:r>
      <w:proofErr w:type="spellStart"/>
      <w:r w:rsidRPr="004C27E8">
        <w:rPr>
          <w:sz w:val="28"/>
          <w:szCs w:val="28"/>
        </w:rPr>
        <w:t>Keras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</w:rPr>
        <w:t>Tensorflow</w:t>
      </w:r>
      <w:proofErr w:type="spellEnd"/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пользуемая модель: простая </w:t>
      </w:r>
      <w:proofErr w:type="spellStart"/>
      <w:r w:rsidRPr="004C27E8">
        <w:rPr>
          <w:sz w:val="28"/>
          <w:szCs w:val="28"/>
        </w:rPr>
        <w:t>свёрточная</w:t>
      </w:r>
      <w:proofErr w:type="spellEnd"/>
      <w:r w:rsidRPr="004C27E8">
        <w:rPr>
          <w:sz w:val="28"/>
          <w:szCs w:val="28"/>
        </w:rPr>
        <w:t xml:space="preserve"> сеть (до 10 слоёв).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  <w:r w:rsidRPr="004C27E8">
        <w:rPr>
          <w:bCs/>
          <w:sz w:val="28"/>
          <w:szCs w:val="28"/>
        </w:rPr>
        <w:t>Порядок выполнения работы.</w:t>
      </w:r>
      <w:r w:rsidRPr="004C27E8">
        <w:rPr>
          <w:sz w:val="28"/>
          <w:szCs w:val="28"/>
        </w:rPr>
        <w:t xml:space="preserve"> Данная лабораторная работа выполняется в несколько этапов:</w:t>
      </w:r>
    </w:p>
    <w:p w:rsidR="004C27E8" w:rsidRPr="004C27E8" w:rsidRDefault="004C27E8" w:rsidP="006A0678">
      <w:pPr>
        <w:pStyle w:val="ad"/>
        <w:numPr>
          <w:ilvl w:val="0"/>
          <w:numId w:val="18"/>
        </w:numPr>
        <w:spacing w:line="360" w:lineRule="auto"/>
        <w:ind w:left="0" w:firstLine="709"/>
        <w:rPr>
          <w:rFonts w:ascii="Times New Roman" w:hAnsi="Times New Roman"/>
          <w:color w:val="000000"/>
          <w:sz w:val="28"/>
          <w:szCs w:val="28"/>
          <w:lang w:val="ru-RU" w:eastAsia="ru-RU" w:bidi="ar-SA"/>
        </w:rPr>
      </w:pPr>
      <w:bookmarkStart w:id="48" w:name="_Toc116549688"/>
      <w:r w:rsidRPr="004C27E8">
        <w:rPr>
          <w:rFonts w:ascii="Times New Roman" w:hAnsi="Times New Roman"/>
          <w:color w:val="000000"/>
          <w:sz w:val="28"/>
          <w:szCs w:val="28"/>
          <w:lang w:val="ru-RU" w:eastAsia="ru-RU"/>
        </w:rPr>
        <w:t xml:space="preserve">Выбрана предметная область </w:t>
      </w:r>
      <w:r w:rsidRPr="004C27E8">
        <w:rPr>
          <w:rFonts w:ascii="Times New Roman" w:hAnsi="Times New Roman"/>
          <w:color w:val="000000"/>
          <w:sz w:val="28"/>
          <w:szCs w:val="28"/>
          <w:lang w:val="ru-RU" w:eastAsia="ru-RU" w:bidi="ar-SA"/>
        </w:rPr>
        <w:t>изображения собак и кошек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писать программу, имитирующую работу </w:t>
      </w:r>
      <w:proofErr w:type="spellStart"/>
      <w:r w:rsidRPr="004C27E8">
        <w:rPr>
          <w:sz w:val="28"/>
          <w:szCs w:val="28"/>
        </w:rPr>
        <w:t>свёрточной</w:t>
      </w:r>
      <w:proofErr w:type="spellEnd"/>
      <w:r w:rsidRPr="004C27E8">
        <w:rPr>
          <w:sz w:val="28"/>
          <w:szCs w:val="28"/>
        </w:rPr>
        <w:t xml:space="preserve"> сети (в составе должны быть слои свёртки, </w:t>
      </w:r>
      <w:proofErr w:type="spellStart"/>
      <w:r w:rsidRPr="004C27E8">
        <w:rPr>
          <w:sz w:val="28"/>
          <w:szCs w:val="28"/>
        </w:rPr>
        <w:t>пулинга</w:t>
      </w:r>
      <w:proofErr w:type="spellEnd"/>
      <w:r w:rsidRPr="004C27E8">
        <w:rPr>
          <w:sz w:val="28"/>
          <w:szCs w:val="28"/>
        </w:rPr>
        <w:t xml:space="preserve">, и </w:t>
      </w:r>
      <w:proofErr w:type="spellStart"/>
      <w:r w:rsidRPr="004C27E8">
        <w:rPr>
          <w:sz w:val="28"/>
          <w:szCs w:val="28"/>
        </w:rPr>
        <w:t>полносвязные</w:t>
      </w:r>
      <w:proofErr w:type="spellEnd"/>
      <w:r w:rsidRPr="004C27E8">
        <w:rPr>
          <w:sz w:val="28"/>
          <w:szCs w:val="28"/>
        </w:rPr>
        <w:t xml:space="preserve"> слои) и провести обучение сети с использованием алгоритмов </w:t>
      </w:r>
      <w:proofErr w:type="spellStart"/>
      <w:proofErr w:type="gramStart"/>
      <w:r w:rsidRPr="004C27E8">
        <w:rPr>
          <w:sz w:val="28"/>
          <w:szCs w:val="28"/>
        </w:rPr>
        <w:t>Adam</w:t>
      </w:r>
      <w:proofErr w:type="spellEnd"/>
      <w:r w:rsidRPr="004C27E8">
        <w:rPr>
          <w:sz w:val="28"/>
          <w:szCs w:val="28"/>
        </w:rPr>
        <w:t> ,</w:t>
      </w:r>
      <w:proofErr w:type="gramEnd"/>
      <w:r w:rsidRPr="004C27E8">
        <w:rPr>
          <w:sz w:val="28"/>
          <w:szCs w:val="28"/>
        </w:rPr>
        <w:t xml:space="preserve"> </w:t>
      </w:r>
      <w:proofErr w:type="spellStart"/>
      <w:r w:rsidRPr="004C27E8">
        <w:rPr>
          <w:sz w:val="28"/>
          <w:szCs w:val="28"/>
        </w:rPr>
        <w:t>Ada</w:t>
      </w:r>
      <w:proofErr w:type="spellEnd"/>
      <w:r w:rsidRPr="004C27E8">
        <w:rPr>
          <w:sz w:val="28"/>
          <w:szCs w:val="28"/>
          <w:lang w:val="en-US"/>
        </w:rPr>
        <w:t>grad</w:t>
      </w:r>
      <w:r w:rsidRPr="004C27E8">
        <w:rPr>
          <w:sz w:val="28"/>
          <w:szCs w:val="28"/>
        </w:rPr>
        <w:t xml:space="preserve"> , </w:t>
      </w:r>
      <w:proofErr w:type="spellStart"/>
      <w:r w:rsidRPr="004C27E8">
        <w:rPr>
          <w:sz w:val="28"/>
          <w:szCs w:val="28"/>
        </w:rPr>
        <w:t>Adadelta</w:t>
      </w:r>
      <w:proofErr w:type="spellEnd"/>
      <w:r w:rsidRPr="004C27E8">
        <w:rPr>
          <w:sz w:val="28"/>
          <w:szCs w:val="28"/>
        </w:rPr>
        <w:t xml:space="preserve">, </w:t>
      </w:r>
      <w:proofErr w:type="spellStart"/>
      <w:r w:rsidRPr="004C27E8">
        <w:rPr>
          <w:sz w:val="28"/>
          <w:szCs w:val="28"/>
        </w:rPr>
        <w:t>RMSProp</w:t>
      </w:r>
      <w:proofErr w:type="spellEnd"/>
      <w:r w:rsidRPr="004C27E8">
        <w:rPr>
          <w:sz w:val="28"/>
          <w:szCs w:val="28"/>
        </w:rPr>
        <w:t xml:space="preserve"> , </w:t>
      </w:r>
      <w:proofErr w:type="spellStart"/>
      <w:r w:rsidRPr="004C27E8">
        <w:rPr>
          <w:sz w:val="28"/>
          <w:szCs w:val="28"/>
        </w:rPr>
        <w:t>Nadam</w:t>
      </w:r>
      <w:proofErr w:type="spellEnd"/>
      <w:r w:rsidRPr="004C27E8">
        <w:rPr>
          <w:sz w:val="28"/>
          <w:szCs w:val="28"/>
        </w:rPr>
        <w:t xml:space="preserve"> . 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ровести тестирование сети, обученной при помощи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родемонстрировать работу </w:t>
      </w:r>
      <w:proofErr w:type="spellStart"/>
      <w:r w:rsidRPr="004C27E8">
        <w:rPr>
          <w:sz w:val="28"/>
          <w:szCs w:val="28"/>
        </w:rPr>
        <w:t>свёрточной</w:t>
      </w:r>
      <w:proofErr w:type="spellEnd"/>
      <w:r w:rsidRPr="004C27E8">
        <w:rPr>
          <w:sz w:val="28"/>
          <w:szCs w:val="28"/>
        </w:rPr>
        <w:t xml:space="preserve"> сети преподавателю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</w:t>
      </w:r>
      <w:proofErr w:type="spellStart"/>
      <w:r w:rsidRPr="004C27E8">
        <w:rPr>
          <w:sz w:val="28"/>
          <w:szCs w:val="28"/>
        </w:rPr>
        <w:t>качяества</w:t>
      </w:r>
      <w:proofErr w:type="spellEnd"/>
      <w:r w:rsidRPr="004C27E8">
        <w:rPr>
          <w:sz w:val="28"/>
          <w:szCs w:val="28"/>
        </w:rPr>
        <w:t xml:space="preserve">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объёма обучающей выборки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числа эпох обучения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обучения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строить графики функции погрешности при обучении и классификации, а также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для всех исследований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>Составить отчёт, который должен содержать постановку задачи, обучающие выборки, результаты исследований по пунктам 5-8 и сдать его преподавателю.</w:t>
      </w:r>
    </w:p>
    <w:bookmarkEnd w:id="48"/>
    <w:p w:rsidR="004C27E8" w:rsidRDefault="004C27E8" w:rsidP="004C27E8">
      <w:pPr>
        <w:rPr>
          <w:b/>
        </w:rPr>
      </w:pPr>
      <w:r>
        <w:rPr>
          <w:b/>
        </w:rPr>
        <w:br w:type="page"/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lastRenderedPageBreak/>
        <w:t>ОПИСАНИЕ</w:t>
      </w:r>
    </w:p>
    <w:p w:rsidR="004C27E8" w:rsidRPr="004C27E8" w:rsidRDefault="004C27E8" w:rsidP="004C27E8">
      <w:pPr>
        <w:pStyle w:val="my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4C27E8">
        <w:rPr>
          <w:sz w:val="28"/>
          <w:szCs w:val="28"/>
        </w:rPr>
        <w:t>Свёрточная</w:t>
      </w:r>
      <w:proofErr w:type="spellEnd"/>
      <w:r w:rsidRPr="004C27E8">
        <w:rPr>
          <w:sz w:val="28"/>
          <w:szCs w:val="28"/>
        </w:rPr>
        <w:t xml:space="preserve"> нейронная сеть — специальная архитектура искусственных нейронных сетей, предложенная Яном </w:t>
      </w:r>
      <w:proofErr w:type="spellStart"/>
      <w:r w:rsidRPr="004C27E8">
        <w:rPr>
          <w:sz w:val="28"/>
          <w:szCs w:val="28"/>
        </w:rPr>
        <w:t>Лекуном</w:t>
      </w:r>
      <w:proofErr w:type="spellEnd"/>
      <w:r w:rsidRPr="004C27E8">
        <w:rPr>
          <w:sz w:val="28"/>
          <w:szCs w:val="28"/>
        </w:rPr>
        <w:t xml:space="preserve"> в 1988 год и нацеленная на эффективное распознавание образов, входит в состав технологий глубокого обучения. Архитектура </w:t>
      </w:r>
      <w:proofErr w:type="spellStart"/>
      <w:r w:rsidRPr="004C27E8">
        <w:rPr>
          <w:sz w:val="28"/>
          <w:szCs w:val="28"/>
        </w:rPr>
        <w:t>свёрточной</w:t>
      </w:r>
      <w:proofErr w:type="spellEnd"/>
      <w:r w:rsidRPr="004C27E8">
        <w:rPr>
          <w:sz w:val="28"/>
          <w:szCs w:val="28"/>
        </w:rPr>
        <w:t xml:space="preserve"> нейронной сети представлена на рисунке 1.</w:t>
      </w:r>
    </w:p>
    <w:p w:rsidR="004C27E8" w:rsidRPr="004C27E8" w:rsidRDefault="004C27E8" w:rsidP="004C27E8">
      <w:pPr>
        <w:spacing w:after="240"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4D1F179C" wp14:editId="3CD992F7">
            <wp:extent cx="4572000" cy="1504950"/>
            <wp:effectExtent l="0" t="0" r="0" b="0"/>
            <wp:docPr id="1600318196" name="Рисунок 1600318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27E8">
        <w:rPr>
          <w:sz w:val="28"/>
          <w:szCs w:val="28"/>
        </w:rPr>
        <w:br/>
        <w:t xml:space="preserve">Рисунок 1 – Архитектура </w:t>
      </w:r>
      <w:proofErr w:type="spellStart"/>
      <w:r w:rsidRPr="004C27E8">
        <w:rPr>
          <w:sz w:val="28"/>
          <w:szCs w:val="28"/>
        </w:rPr>
        <w:t>свёрточной</w:t>
      </w:r>
      <w:proofErr w:type="spellEnd"/>
      <w:r w:rsidRPr="004C27E8">
        <w:rPr>
          <w:sz w:val="28"/>
          <w:szCs w:val="28"/>
        </w:rPr>
        <w:t xml:space="preserve"> нейронной сети</w:t>
      </w:r>
    </w:p>
    <w:p w:rsidR="004C27E8" w:rsidRPr="004C27E8" w:rsidRDefault="004C27E8" w:rsidP="004C27E8">
      <w:pPr>
        <w:spacing w:line="360" w:lineRule="auto"/>
        <w:ind w:firstLine="567"/>
        <w:jc w:val="both"/>
        <w:rPr>
          <w:rFonts w:eastAsiaTheme="minorEastAsia"/>
          <w:noProof/>
          <w:sz w:val="28"/>
          <w:szCs w:val="28"/>
        </w:rPr>
      </w:pPr>
      <w:r w:rsidRPr="004C27E8">
        <w:rPr>
          <w:rFonts w:eastAsiaTheme="minorEastAsia"/>
          <w:noProof/>
          <w:sz w:val="28"/>
          <w:szCs w:val="28"/>
        </w:rPr>
        <w:t>В качестве предметной области был выбран набор данных из 8 000 изображений с 2 категориями: собаки, кошки.</w:t>
      </w:r>
    </w:p>
    <w:p w:rsidR="004C27E8" w:rsidRPr="004C27E8" w:rsidRDefault="004C27E8" w:rsidP="004C27E8">
      <w:pPr>
        <w:spacing w:line="360" w:lineRule="auto"/>
        <w:ind w:firstLine="567"/>
        <w:jc w:val="both"/>
        <w:rPr>
          <w:rFonts w:eastAsiaTheme="minorEastAsia"/>
          <w:noProof/>
          <w:sz w:val="28"/>
          <w:szCs w:val="28"/>
        </w:rPr>
      </w:pPr>
      <w:r w:rsidRPr="004C27E8">
        <w:rPr>
          <w:rFonts w:eastAsiaTheme="minorEastAsia"/>
          <w:noProof/>
          <w:sz w:val="28"/>
          <w:szCs w:val="28"/>
        </w:rPr>
        <w:t xml:space="preserve">Тестовый набор содержит 2000 изображений. Пример изображения из обучающей выборки представлен на рисунке 2, </w:t>
      </w:r>
      <w:r w:rsidRPr="004C27E8">
        <w:rPr>
          <w:sz w:val="28"/>
          <w:szCs w:val="28"/>
        </w:rPr>
        <w:t>пример из тестового набора представлен на рисунке 3.</w:t>
      </w:r>
    </w:p>
    <w:p w:rsidR="004C27E8" w:rsidRPr="004C27E8" w:rsidRDefault="004C27E8" w:rsidP="004C27E8">
      <w:pPr>
        <w:spacing w:line="360" w:lineRule="auto"/>
        <w:jc w:val="both"/>
        <w:rPr>
          <w:rFonts w:eastAsiaTheme="minorEastAsia"/>
          <w:noProof/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01E7D8AA" wp14:editId="366F9773">
            <wp:extent cx="2529840" cy="1845772"/>
            <wp:effectExtent l="0" t="0" r="3810" b="254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10" cy="1858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2 – Пример изображения из обучающей выборки</w:t>
      </w:r>
    </w:p>
    <w:p w:rsidR="004C27E8" w:rsidRPr="004C27E8" w:rsidRDefault="004C27E8" w:rsidP="004C27E8">
      <w:pPr>
        <w:pStyle w:val="my"/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Обучение выполняется по следующему алгоритму: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>Цветные изображения преобразовываются к размерам 64х64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ервый слой и второй слой сети выполняет свертку входного изображения, в результате чего получается слой размером 60х60х3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лученный слой отбирается с помощью слоя </w:t>
      </w:r>
      <w:proofErr w:type="spellStart"/>
      <w:r w:rsidRPr="004C27E8">
        <w:rPr>
          <w:sz w:val="28"/>
          <w:szCs w:val="28"/>
        </w:rPr>
        <w:t>max-pool</w:t>
      </w:r>
      <w:proofErr w:type="spellEnd"/>
      <w:r w:rsidRPr="004C27E8">
        <w:rPr>
          <w:sz w:val="28"/>
          <w:szCs w:val="28"/>
        </w:rPr>
        <w:t xml:space="preserve"> с размером фильтра 2 и шагом 2, в результате чего получается слой размером 30х30х3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алее выполняем свёртку с размером фильтра 3 (четвертый и пятый слои)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лученный слой отбирается с помощью слоя </w:t>
      </w:r>
      <w:proofErr w:type="spellStart"/>
      <w:r w:rsidRPr="004C27E8">
        <w:rPr>
          <w:sz w:val="28"/>
          <w:szCs w:val="28"/>
        </w:rPr>
        <w:t>max-pool</w:t>
      </w:r>
      <w:proofErr w:type="spellEnd"/>
      <w:r w:rsidRPr="004C27E8">
        <w:rPr>
          <w:sz w:val="28"/>
          <w:szCs w:val="28"/>
        </w:rPr>
        <w:t xml:space="preserve"> с размером фильтра 2 и шагом 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алее усредняем все значения по последней оси на слое 7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Объединяем с размером фильтра 2 и шагом 2;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7211D844" wp14:editId="31A2901B">
            <wp:extent cx="2293620" cy="2297296"/>
            <wp:effectExtent l="0" t="0" r="0" b="825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00" cy="2309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3 – Пример изображения из тестовой выборки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t>Построение модели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4C27E8">
        <w:rPr>
          <w:sz w:val="28"/>
          <w:szCs w:val="28"/>
        </w:rPr>
        <w:t>В составе модели есть слои свёртки (</w:t>
      </w:r>
      <w:proofErr w:type="spellStart"/>
      <w:r w:rsidRPr="004C27E8">
        <w:rPr>
          <w:sz w:val="28"/>
          <w:szCs w:val="28"/>
          <w:lang w:val="en-US"/>
        </w:rPr>
        <w:t>Conv</w:t>
      </w:r>
      <w:proofErr w:type="spellEnd"/>
      <w:r w:rsidRPr="004C27E8">
        <w:rPr>
          <w:sz w:val="28"/>
          <w:szCs w:val="28"/>
        </w:rPr>
        <w:t>2</w:t>
      </w:r>
      <w:proofErr w:type="gramStart"/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>(</w:t>
      </w:r>
      <w:proofErr w:type="gramEnd"/>
      <w:r w:rsidRPr="004C27E8">
        <w:rPr>
          <w:sz w:val="28"/>
          <w:szCs w:val="28"/>
        </w:rPr>
        <w:t xml:space="preserve">32, (3,3),…), </w:t>
      </w:r>
      <w:proofErr w:type="spellStart"/>
      <w:r w:rsidRPr="004C27E8">
        <w:rPr>
          <w:sz w:val="28"/>
          <w:szCs w:val="28"/>
          <w:lang w:val="en-US"/>
        </w:rPr>
        <w:t>Conv</w:t>
      </w:r>
      <w:proofErr w:type="spellEnd"/>
      <w:r w:rsidRPr="004C27E8">
        <w:rPr>
          <w:sz w:val="28"/>
          <w:szCs w:val="28"/>
        </w:rPr>
        <w:t>2</w:t>
      </w:r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 xml:space="preserve">(64, (3,3),…) в качестве функции активации использовалась функция </w:t>
      </w:r>
      <w:proofErr w:type="spellStart"/>
      <w:r w:rsidRPr="004C27E8">
        <w:rPr>
          <w:sz w:val="28"/>
          <w:szCs w:val="28"/>
          <w:lang w:val="en-US"/>
        </w:rPr>
        <w:t>Relu</w:t>
      </w:r>
      <w:proofErr w:type="spellEnd"/>
      <w:r w:rsidRPr="004C27E8">
        <w:rPr>
          <w:sz w:val="28"/>
          <w:szCs w:val="28"/>
        </w:rPr>
        <w:t xml:space="preserve">), слои </w:t>
      </w:r>
      <w:proofErr w:type="spellStart"/>
      <w:r w:rsidRPr="004C27E8">
        <w:rPr>
          <w:sz w:val="28"/>
          <w:szCs w:val="28"/>
        </w:rPr>
        <w:t>пулинга</w:t>
      </w:r>
      <w:proofErr w:type="spellEnd"/>
      <w:r w:rsidRPr="004C27E8">
        <w:rPr>
          <w:sz w:val="28"/>
          <w:szCs w:val="28"/>
        </w:rPr>
        <w:t xml:space="preserve"> после каждого </w:t>
      </w:r>
      <w:proofErr w:type="spellStart"/>
      <w:r w:rsidRPr="004C27E8">
        <w:rPr>
          <w:sz w:val="28"/>
          <w:szCs w:val="28"/>
        </w:rPr>
        <w:t>сверточного</w:t>
      </w:r>
      <w:proofErr w:type="spellEnd"/>
      <w:r w:rsidRPr="004C27E8">
        <w:rPr>
          <w:sz w:val="28"/>
          <w:szCs w:val="28"/>
        </w:rPr>
        <w:t xml:space="preserve"> слоя (</w:t>
      </w:r>
      <w:proofErr w:type="spellStart"/>
      <w:r w:rsidRPr="004C27E8">
        <w:rPr>
          <w:sz w:val="28"/>
          <w:szCs w:val="28"/>
          <w:lang w:val="en-US"/>
        </w:rPr>
        <w:t>MaxPooling</w:t>
      </w:r>
      <w:proofErr w:type="spellEnd"/>
      <w:r w:rsidRPr="004C27E8">
        <w:rPr>
          <w:sz w:val="28"/>
          <w:szCs w:val="28"/>
        </w:rPr>
        <w:t>2</w:t>
      </w:r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 xml:space="preserve">((2, 2)). MaxPooling2D — это способ уменьшить количество параметров модели. GlobalAveragePooling2D()) MaxPooling2D —способ усреднения значений по последней оси. Завершают архитектуру модели </w:t>
      </w:r>
      <w:proofErr w:type="spellStart"/>
      <w:r w:rsidRPr="004C27E8">
        <w:rPr>
          <w:sz w:val="28"/>
          <w:szCs w:val="28"/>
        </w:rPr>
        <w:t>полносвязный</w:t>
      </w:r>
      <w:proofErr w:type="spellEnd"/>
      <w:r w:rsidRPr="004C27E8">
        <w:rPr>
          <w:sz w:val="28"/>
          <w:szCs w:val="28"/>
        </w:rPr>
        <w:t xml:space="preserve"> слой: </w:t>
      </w:r>
      <w:proofErr w:type="gramStart"/>
      <w:r w:rsidRPr="004C27E8">
        <w:rPr>
          <w:sz w:val="28"/>
          <w:szCs w:val="28"/>
          <w:lang w:val="en-US"/>
        </w:rPr>
        <w:lastRenderedPageBreak/>
        <w:t>Dense</w:t>
      </w:r>
      <w:r w:rsidRPr="004C27E8">
        <w:rPr>
          <w:sz w:val="28"/>
          <w:szCs w:val="28"/>
        </w:rPr>
        <w:t>(</w:t>
      </w:r>
      <w:proofErr w:type="gramEnd"/>
      <w:r w:rsidRPr="004C27E8">
        <w:rPr>
          <w:sz w:val="28"/>
          <w:szCs w:val="28"/>
          <w:lang w:val="en-US"/>
        </w:rPr>
        <w:t>units</w:t>
      </w:r>
      <w:r w:rsidRPr="004C27E8">
        <w:rPr>
          <w:sz w:val="28"/>
          <w:szCs w:val="28"/>
        </w:rPr>
        <w:t xml:space="preserve">=2, </w:t>
      </w:r>
      <w:r w:rsidRPr="004C27E8">
        <w:rPr>
          <w:sz w:val="28"/>
          <w:szCs w:val="28"/>
          <w:lang w:val="en-US"/>
        </w:rPr>
        <w:t>activation</w:t>
      </w:r>
      <w:r w:rsidRPr="004C27E8">
        <w:rPr>
          <w:sz w:val="28"/>
          <w:szCs w:val="28"/>
        </w:rPr>
        <w:t>='</w:t>
      </w:r>
      <w:proofErr w:type="spellStart"/>
      <w:r w:rsidRPr="004C27E8">
        <w:rPr>
          <w:sz w:val="28"/>
          <w:szCs w:val="28"/>
          <w:lang w:val="en-US"/>
        </w:rPr>
        <w:t>softmax</w:t>
      </w:r>
      <w:proofErr w:type="spellEnd"/>
      <w:r w:rsidRPr="004C27E8">
        <w:rPr>
          <w:sz w:val="28"/>
          <w:szCs w:val="28"/>
        </w:rPr>
        <w:t>'). Конечный слой имеет выходной размер 2, соответствующий 2 классам изображений. Вся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архитектура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модели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представлена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ниже</w:t>
      </w:r>
      <w:r w:rsidRPr="004C27E8">
        <w:rPr>
          <w:sz w:val="28"/>
          <w:szCs w:val="28"/>
          <w:lang w:val="en-US"/>
        </w:rPr>
        <w:t>: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r w:rsidRPr="004C27E8">
        <w:rPr>
          <w:i/>
          <w:iCs/>
          <w:color w:val="8C8C8C"/>
          <w:sz w:val="28"/>
          <w:szCs w:val="28"/>
          <w:lang w:val="en-US"/>
        </w:rPr>
        <w:t xml:space="preserve"># </w:t>
      </w:r>
      <w:proofErr w:type="spellStart"/>
      <w:r w:rsidRPr="004C27E8">
        <w:rPr>
          <w:i/>
          <w:iCs/>
          <w:color w:val="8C8C8C"/>
          <w:sz w:val="28"/>
          <w:szCs w:val="28"/>
          <w:lang w:val="en-US"/>
        </w:rPr>
        <w:t>Initalize</w:t>
      </w:r>
      <w:proofErr w:type="spellEnd"/>
      <w:r w:rsidRPr="004C27E8">
        <w:rPr>
          <w:i/>
          <w:iCs/>
          <w:color w:val="8C8C8C"/>
          <w:sz w:val="28"/>
          <w:szCs w:val="28"/>
          <w:lang w:val="en-US"/>
        </w:rPr>
        <w:t xml:space="preserve"> CNN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 = Sequential(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proofErr w:type="spellStart"/>
      <w:r w:rsidRPr="004C27E8">
        <w:rPr>
          <w:color w:val="660099"/>
          <w:sz w:val="28"/>
          <w:szCs w:val="28"/>
          <w:lang w:val="en-US"/>
        </w:rPr>
        <w:t>input_shap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64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1750EB"/>
          <w:sz w:val="28"/>
          <w:szCs w:val="28"/>
          <w:lang w:val="en-US"/>
        </w:rPr>
        <w:t>64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MaxPooling2D(</w:t>
      </w:r>
      <w:proofErr w:type="spellStart"/>
      <w:r w:rsidRPr="004C27E8">
        <w:rPr>
          <w:color w:val="660099"/>
          <w:sz w:val="28"/>
          <w:szCs w:val="28"/>
          <w:lang w:val="en-US"/>
        </w:rPr>
        <w:t>poo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more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max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MaxPooling2D(</w:t>
      </w:r>
      <w:proofErr w:type="spellStart"/>
      <w:r w:rsidRPr="004C27E8">
        <w:rPr>
          <w:color w:val="660099"/>
          <w:sz w:val="28"/>
          <w:szCs w:val="28"/>
          <w:lang w:val="en-US"/>
        </w:rPr>
        <w:t>poo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more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proofErr w:type="spellStart"/>
      <w:r w:rsidRPr="004C27E8">
        <w:rPr>
          <w:color w:val="660099"/>
          <w:sz w:val="28"/>
          <w:szCs w:val="28"/>
          <w:lang w:val="en-US"/>
        </w:rPr>
        <w:t>kerne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relu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max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MaxPooling2D(</w:t>
      </w:r>
      <w:proofErr w:type="spellStart"/>
      <w:r w:rsidRPr="004C27E8">
        <w:rPr>
          <w:color w:val="660099"/>
          <w:sz w:val="28"/>
          <w:szCs w:val="28"/>
          <w:lang w:val="en-US"/>
        </w:rPr>
        <w:t>pool_size</w:t>
      </w:r>
      <w:proofErr w:type="spellEnd"/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global average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GlobalAveragePooling2D(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Dropout(</w:t>
      </w:r>
      <w:r w:rsidRPr="004C27E8">
        <w:rPr>
          <w:color w:val="1750EB"/>
          <w:sz w:val="28"/>
          <w:szCs w:val="28"/>
          <w:lang w:val="en-US"/>
        </w:rPr>
        <w:t>0.5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full connection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classifier.add</w:t>
      </w:r>
      <w:proofErr w:type="spellEnd"/>
      <w:r w:rsidRPr="004C27E8">
        <w:rPr>
          <w:color w:val="080808"/>
          <w:sz w:val="28"/>
          <w:szCs w:val="28"/>
          <w:lang w:val="en-US"/>
        </w:rPr>
        <w:t>(Dense(</w:t>
      </w:r>
      <w:r w:rsidRPr="004C27E8">
        <w:rPr>
          <w:color w:val="660099"/>
          <w:sz w:val="28"/>
          <w:szCs w:val="28"/>
          <w:lang w:val="en-US"/>
        </w:rPr>
        <w:t>unit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color w:val="067D17"/>
          <w:sz w:val="28"/>
          <w:szCs w:val="28"/>
          <w:lang w:val="en-US"/>
        </w:rPr>
        <w:t>softmax</w:t>
      </w:r>
      <w:proofErr w:type="spellEnd"/>
      <w:r w:rsidRPr="004C27E8">
        <w:rPr>
          <w:color w:val="067D17"/>
          <w:sz w:val="28"/>
          <w:szCs w:val="28"/>
          <w:lang w:val="en-US"/>
        </w:rPr>
        <w:t>'</w:t>
      </w:r>
      <w:r w:rsidRPr="004C27E8">
        <w:rPr>
          <w:color w:val="080808"/>
          <w:sz w:val="28"/>
          <w:szCs w:val="28"/>
          <w:lang w:val="en-US"/>
        </w:rPr>
        <w:t>)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сле построении модели нужно ее скомпилировать и затем можно обучать ее. Когда мы компилируем модель, мы объявляем функцию потерь и </w:t>
      </w:r>
      <w:r w:rsidRPr="004C27E8">
        <w:rPr>
          <w:sz w:val="28"/>
          <w:szCs w:val="28"/>
        </w:rPr>
        <w:lastRenderedPageBreak/>
        <w:t xml:space="preserve">оптимизатор. В качестве оптимизатора для первоначального исследования модели примем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>, а так, как в этой работе стоит задача классификации данных, предсказывая вероятность того, принадлежат ли данные к одному или другому классу, в качестве функции потерь возьмем функцию кросс-</w:t>
      </w:r>
      <w:proofErr w:type="spellStart"/>
      <w:r w:rsidRPr="004C27E8">
        <w:rPr>
          <w:sz w:val="28"/>
          <w:szCs w:val="28"/>
        </w:rPr>
        <w:t>энтропийных</w:t>
      </w:r>
      <w:proofErr w:type="spellEnd"/>
      <w:r w:rsidRPr="004C27E8">
        <w:rPr>
          <w:sz w:val="28"/>
          <w:szCs w:val="28"/>
        </w:rPr>
        <w:t xml:space="preserve"> потерь:</w:t>
      </w:r>
    </w:p>
    <w:p w:rsidR="004C27E8" w:rsidRPr="004C27E8" w:rsidRDefault="004C27E8" w:rsidP="004C27E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8"/>
          <w:szCs w:val="28"/>
          <w:lang w:val="en-US"/>
        </w:rPr>
      </w:pPr>
      <w:r w:rsidRPr="004C27E8">
        <w:rPr>
          <w:rFonts w:ascii="Courier New" w:hAnsi="Courier New" w:cs="Courier New"/>
          <w:i/>
          <w:iCs/>
          <w:color w:val="8C8C8C"/>
          <w:sz w:val="28"/>
          <w:szCs w:val="28"/>
          <w:lang w:val="en-US"/>
        </w:rPr>
        <w:t># Compiling the ANN</w:t>
      </w:r>
      <w:r w:rsidRPr="004C27E8">
        <w:rPr>
          <w:rFonts w:ascii="Courier New" w:hAnsi="Courier New" w:cs="Courier New"/>
          <w:i/>
          <w:iCs/>
          <w:color w:val="8C8C8C"/>
          <w:sz w:val="28"/>
          <w:szCs w:val="28"/>
          <w:lang w:val="en-US"/>
        </w:rPr>
        <w:br/>
      </w:r>
      <w:proofErr w:type="spellStart"/>
      <w:proofErr w:type="gramStart"/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classifier.compile</w:t>
      </w:r>
      <w:proofErr w:type="spellEnd"/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(</w:t>
      </w:r>
      <w:proofErr w:type="gramEnd"/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optimizer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adam</w:t>
      </w:r>
      <w:proofErr w:type="spellEnd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 xml:space="preserve">, </w:t>
      </w:r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loss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categorical_crossentropy</w:t>
      </w:r>
      <w:proofErr w:type="spellEnd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 xml:space="preserve">, </w:t>
      </w:r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metrics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[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proofErr w:type="spellStart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acc</w:t>
      </w:r>
      <w:proofErr w:type="spellEnd"/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]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Для обучения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 xml:space="preserve">) был выбран равным 32. Сам метод обучения </w:t>
      </w:r>
      <w:r w:rsidRPr="004C27E8">
        <w:rPr>
          <w:sz w:val="28"/>
          <w:szCs w:val="28"/>
          <w:lang w:val="en-US"/>
        </w:rPr>
        <w:t>fit</w:t>
      </w:r>
      <w:r w:rsidRPr="004C27E8">
        <w:rPr>
          <w:sz w:val="28"/>
          <w:szCs w:val="28"/>
        </w:rPr>
        <w:t xml:space="preserve"> представлен ниже:  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proofErr w:type="spellStart"/>
      <w:proofErr w:type="gramStart"/>
      <w:r w:rsidRPr="004C27E8">
        <w:rPr>
          <w:color w:val="080808"/>
          <w:sz w:val="28"/>
          <w:szCs w:val="28"/>
          <w:lang w:val="en-US"/>
        </w:rPr>
        <w:t>classifier.fit</w:t>
      </w:r>
      <w:proofErr w:type="spellEnd"/>
      <w:r w:rsidRPr="004C27E8">
        <w:rPr>
          <w:color w:val="080808"/>
          <w:sz w:val="28"/>
          <w:szCs w:val="28"/>
          <w:lang w:val="en-US"/>
        </w:rPr>
        <w:t>(</w:t>
      </w:r>
      <w:proofErr w:type="gramEnd"/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080808"/>
          <w:sz w:val="28"/>
          <w:szCs w:val="28"/>
          <w:lang w:val="en-US"/>
        </w:rPr>
        <w:t>train_set</w:t>
      </w:r>
      <w:proofErr w:type="spellEnd"/>
      <w:r w:rsidRPr="004C27E8">
        <w:rPr>
          <w:color w:val="080808"/>
          <w:sz w:val="28"/>
          <w:szCs w:val="28"/>
          <w:lang w:val="en-US"/>
        </w:rPr>
        <w:t>,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proofErr w:type="spellStart"/>
      <w:r w:rsidRPr="004C27E8">
        <w:rPr>
          <w:color w:val="660099"/>
          <w:sz w:val="28"/>
          <w:szCs w:val="28"/>
          <w:lang w:val="en-US"/>
        </w:rPr>
        <w:t>steps_per_epoch</w:t>
      </w:r>
      <w:proofErr w:type="spellEnd"/>
      <w:r w:rsidRPr="004C27E8">
        <w:rPr>
          <w:color w:val="080808"/>
          <w:sz w:val="28"/>
          <w:szCs w:val="28"/>
          <w:lang w:val="en-US"/>
        </w:rPr>
        <w:t>=</w:t>
      </w:r>
      <w:proofErr w:type="spellStart"/>
      <w:proofErr w:type="gramStart"/>
      <w:r w:rsidRPr="004C27E8">
        <w:rPr>
          <w:color w:val="000080"/>
          <w:sz w:val="28"/>
          <w:szCs w:val="28"/>
          <w:lang w:val="en-US"/>
        </w:rPr>
        <w:t>len</w:t>
      </w:r>
      <w:proofErr w:type="spellEnd"/>
      <w:r w:rsidRPr="004C27E8">
        <w:rPr>
          <w:color w:val="080808"/>
          <w:sz w:val="28"/>
          <w:szCs w:val="28"/>
          <w:lang w:val="en-US"/>
        </w:rPr>
        <w:t>(</w:t>
      </w:r>
      <w:proofErr w:type="spellStart"/>
      <w:proofErr w:type="gramEnd"/>
      <w:r w:rsidRPr="004C27E8">
        <w:rPr>
          <w:color w:val="080808"/>
          <w:sz w:val="28"/>
          <w:szCs w:val="28"/>
          <w:lang w:val="en-US"/>
        </w:rPr>
        <w:t>train_set</w:t>
      </w:r>
      <w:proofErr w:type="spellEnd"/>
      <w:r w:rsidRPr="004C27E8">
        <w:rPr>
          <w:color w:val="080808"/>
          <w:sz w:val="28"/>
          <w:szCs w:val="28"/>
          <w:lang w:val="en-US"/>
        </w:rPr>
        <w:t>),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>epoch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50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660099"/>
          <w:sz w:val="28"/>
          <w:szCs w:val="28"/>
          <w:lang w:val="en-US"/>
        </w:rPr>
        <w:t>validation_data</w:t>
      </w:r>
      <w:proofErr w:type="spellEnd"/>
      <w:r w:rsidRPr="004C27E8">
        <w:rPr>
          <w:color w:val="080808"/>
          <w:sz w:val="28"/>
          <w:szCs w:val="28"/>
          <w:lang w:val="en-US"/>
        </w:rPr>
        <w:t>=</w:t>
      </w:r>
      <w:proofErr w:type="spellStart"/>
      <w:r w:rsidRPr="004C27E8">
        <w:rPr>
          <w:color w:val="080808"/>
          <w:sz w:val="28"/>
          <w:szCs w:val="28"/>
          <w:lang w:val="en-US"/>
        </w:rPr>
        <w:t>test_set</w:t>
      </w:r>
      <w:proofErr w:type="spellEnd"/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 xml:space="preserve">callbacks </w:t>
      </w:r>
      <w:r w:rsidRPr="004C27E8">
        <w:rPr>
          <w:color w:val="080808"/>
          <w:sz w:val="28"/>
          <w:szCs w:val="28"/>
          <w:lang w:val="en-US"/>
        </w:rPr>
        <w:t xml:space="preserve">= </w:t>
      </w:r>
      <w:proofErr w:type="spellStart"/>
      <w:r w:rsidRPr="004C27E8">
        <w:rPr>
          <w:color w:val="080808"/>
          <w:sz w:val="28"/>
          <w:szCs w:val="28"/>
          <w:lang w:val="en-US"/>
        </w:rPr>
        <w:t>callback_list</w:t>
      </w:r>
      <w:proofErr w:type="spellEnd"/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080808"/>
          <w:sz w:val="28"/>
          <w:szCs w:val="28"/>
          <w:lang w:val="en-US"/>
        </w:rPr>
        <w:br/>
      </w:r>
      <w:proofErr w:type="spellStart"/>
      <w:r w:rsidRPr="004C27E8">
        <w:rPr>
          <w:color w:val="660099"/>
          <w:sz w:val="28"/>
          <w:szCs w:val="28"/>
          <w:lang w:val="en-US"/>
        </w:rPr>
        <w:t>validation_steps</w:t>
      </w:r>
      <w:proofErr w:type="spellEnd"/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10</w:t>
      </w:r>
      <w:r w:rsidRPr="004C27E8">
        <w:rPr>
          <w:color w:val="080808"/>
          <w:sz w:val="28"/>
          <w:szCs w:val="28"/>
          <w:lang w:val="en-US"/>
        </w:rPr>
        <w:t>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Результат обучения представлен на рисунках ниже (зависимости погрешности при обучении на рис.1 и зависимость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при обучении от числа эпох на рис.2). Из рисунка 2 видно, что после 30 эпохи происходит переобучение модели. 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noProof/>
          <w:sz w:val="28"/>
          <w:szCs w:val="28"/>
        </w:rPr>
        <w:drawing>
          <wp:inline distT="0" distB="0" distL="0" distR="0" wp14:anchorId="447F28C3" wp14:editId="5D4B8938">
            <wp:extent cx="3654525" cy="2545080"/>
            <wp:effectExtent l="0" t="0" r="3175" b="762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92946" cy="257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4 – Зависимость погрешности обучения </w:t>
      </w:r>
      <w:r w:rsidRPr="004C27E8">
        <w:rPr>
          <w:sz w:val="28"/>
          <w:szCs w:val="28"/>
          <w:lang w:bidi="en-US"/>
        </w:rPr>
        <w:t xml:space="preserve">от числа эпох для алгоритма </w:t>
      </w:r>
      <w:r w:rsidRPr="004C27E8">
        <w:rPr>
          <w:sz w:val="28"/>
          <w:szCs w:val="28"/>
          <w:lang w:val="en-US" w:bidi="en-US"/>
        </w:rPr>
        <w:t>Adam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noProof/>
          <w:sz w:val="28"/>
          <w:szCs w:val="28"/>
        </w:rPr>
        <w:lastRenderedPageBreak/>
        <w:drawing>
          <wp:inline distT="0" distB="0" distL="0" distR="0" wp14:anchorId="35DC1504" wp14:editId="571F14F7">
            <wp:extent cx="3749040" cy="2759982"/>
            <wp:effectExtent l="0" t="0" r="3810" b="254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764972" cy="277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5 – Зависимость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при обучении от числа эпох </w:t>
      </w:r>
      <w:r w:rsidRPr="004C27E8">
        <w:rPr>
          <w:sz w:val="28"/>
          <w:szCs w:val="28"/>
          <w:lang w:bidi="en-US"/>
        </w:rPr>
        <w:t xml:space="preserve">для алгоритма </w:t>
      </w:r>
      <w:r w:rsidRPr="004C27E8">
        <w:rPr>
          <w:sz w:val="28"/>
          <w:szCs w:val="28"/>
          <w:lang w:val="en-US" w:bidi="en-US"/>
        </w:rPr>
        <w:t>Adam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 xml:space="preserve">Таблица 1. Результаты изменения погрешности </w:t>
      </w:r>
      <w:r w:rsidRPr="004C27E8">
        <w:rPr>
          <w:sz w:val="28"/>
          <w:szCs w:val="28"/>
          <w:lang w:bidi="en-US"/>
        </w:rPr>
        <w:t>классификации</w:t>
      </w:r>
      <w:r w:rsidRPr="004C27E8">
        <w:rPr>
          <w:sz w:val="28"/>
          <w:szCs w:val="28"/>
        </w:rPr>
        <w:t xml:space="preserve"> и метрики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на тестовом наборе</w:t>
      </w:r>
    </w:p>
    <w:tbl>
      <w:tblPr>
        <w:tblStyle w:val="af6"/>
        <w:tblW w:w="5000" w:type="pct"/>
        <w:tblLook w:val="04A0" w:firstRow="1" w:lastRow="0" w:firstColumn="1" w:lastColumn="0" w:noHBand="0" w:noVBand="1"/>
      </w:tblPr>
      <w:tblGrid>
        <w:gridCol w:w="1289"/>
        <w:gridCol w:w="1943"/>
        <w:gridCol w:w="2038"/>
        <w:gridCol w:w="2037"/>
        <w:gridCol w:w="2037"/>
      </w:tblGrid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5 эпох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10 эпох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3</w:t>
            </w: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0 </w:t>
            </w:r>
            <w:r w:rsidRPr="004C27E8">
              <w:rPr>
                <w:rFonts w:ascii="Times New Roman" w:hAnsi="Times New Roman"/>
                <w:sz w:val="28"/>
                <w:szCs w:val="28"/>
              </w:rPr>
              <w:t>эпох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50 эпох</w:t>
            </w:r>
          </w:p>
        </w:tc>
      </w:tr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Loss</w:t>
            </w: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64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52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31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26</w:t>
            </w:r>
          </w:p>
        </w:tc>
      </w:tr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66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76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88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86</w:t>
            </w:r>
          </w:p>
        </w:tc>
      </w:tr>
    </w:tbl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t>Исследования</w:t>
      </w:r>
    </w:p>
    <w:p w:rsidR="004C27E8" w:rsidRPr="004C27E8" w:rsidRDefault="004C27E8" w:rsidP="006A0678">
      <w:pPr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от объёма обучающей выборки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функция погрешности - </w:t>
      </w:r>
      <w:proofErr w:type="spellStart"/>
      <w:r w:rsidRPr="004C27E8">
        <w:rPr>
          <w:sz w:val="28"/>
          <w:szCs w:val="28"/>
        </w:rPr>
        <w:t>categorical_crossentropy</w:t>
      </w:r>
      <w:proofErr w:type="spellEnd"/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 рисунке 6 показана </w:t>
      </w:r>
      <w:r w:rsidRPr="004C27E8">
        <w:rPr>
          <w:sz w:val="28"/>
          <w:szCs w:val="28"/>
          <w:lang w:bidi="en-US"/>
        </w:rPr>
        <w:t>зависимость функции погрешности при обучении от объёма обучающей выборки для всех алгоритмов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keepNext/>
        <w:spacing w:line="360" w:lineRule="auto"/>
        <w:jc w:val="center"/>
        <w:rPr>
          <w:sz w:val="28"/>
          <w:szCs w:val="28"/>
          <w:highlight w:val="yellow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5E7431C1" wp14:editId="2AA593C7">
            <wp:extent cx="5940425" cy="2624455"/>
            <wp:effectExtent l="0" t="0" r="3175" b="444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6 – Зависимость погрешности при обучении </w:t>
      </w:r>
      <w:r w:rsidRPr="004C27E8">
        <w:rPr>
          <w:sz w:val="28"/>
          <w:szCs w:val="28"/>
          <w:lang w:bidi="en-US"/>
        </w:rPr>
        <w:t>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t xml:space="preserve">Как видно из рис.6 наименьшей погрешностью при обучении обладают алгоритмы </w:t>
      </w:r>
      <w:r w:rsidRPr="004C27E8">
        <w:rPr>
          <w:sz w:val="28"/>
          <w:szCs w:val="28"/>
          <w:lang w:val="en-US" w:bidi="en-US"/>
        </w:rPr>
        <w:t>Adam</w:t>
      </w:r>
      <w:r w:rsidRPr="004C27E8">
        <w:rPr>
          <w:sz w:val="28"/>
          <w:szCs w:val="28"/>
          <w:lang w:bidi="en-US"/>
        </w:rPr>
        <w:t xml:space="preserve">, </w:t>
      </w:r>
      <w:proofErr w:type="spellStart"/>
      <w:r w:rsidRPr="004C27E8">
        <w:rPr>
          <w:sz w:val="28"/>
          <w:szCs w:val="28"/>
          <w:lang w:val="en-US" w:bidi="en-US"/>
        </w:rPr>
        <w:t>Nadam</w:t>
      </w:r>
      <w:proofErr w:type="spellEnd"/>
      <w:r w:rsidRPr="004C27E8">
        <w:rPr>
          <w:sz w:val="28"/>
          <w:szCs w:val="28"/>
          <w:lang w:bidi="en-US"/>
        </w:rPr>
        <w:t xml:space="preserve"> и </w:t>
      </w:r>
      <w:proofErr w:type="spellStart"/>
      <w:r w:rsidRPr="004C27E8">
        <w:rPr>
          <w:sz w:val="28"/>
          <w:szCs w:val="28"/>
          <w:lang w:val="en-US" w:bidi="en-US"/>
        </w:rPr>
        <w:t>RMSprop</w:t>
      </w:r>
      <w:proofErr w:type="spellEnd"/>
      <w:r w:rsidRPr="004C27E8">
        <w:rPr>
          <w:sz w:val="28"/>
          <w:szCs w:val="28"/>
          <w:lang w:bidi="en-US"/>
        </w:rPr>
        <w:t xml:space="preserve">, но </w:t>
      </w:r>
      <w:r w:rsidRPr="004C27E8">
        <w:rPr>
          <w:sz w:val="28"/>
          <w:szCs w:val="28"/>
        </w:rPr>
        <w:t xml:space="preserve">наилучшие показатели принадлежат алгоритму </w:t>
      </w: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 рисунке 7 показана </w:t>
      </w:r>
      <w:r w:rsidRPr="004C27E8">
        <w:rPr>
          <w:sz w:val="28"/>
          <w:szCs w:val="28"/>
          <w:lang w:bidi="en-US"/>
        </w:rPr>
        <w:t xml:space="preserve">зависимость метрики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т объёма обучающей выборки для всех алгоритмов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hanging="567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2D230AE4" wp14:editId="34659F40">
            <wp:extent cx="5940425" cy="2645410"/>
            <wp:effectExtent l="0" t="0" r="3175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7 – Зависимость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lastRenderedPageBreak/>
        <w:t xml:space="preserve">Как видно из рис.7 наилучшей метрикой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бладают алгоритмы </w:t>
      </w:r>
      <w:r w:rsidRPr="004C27E8">
        <w:rPr>
          <w:sz w:val="28"/>
          <w:szCs w:val="28"/>
          <w:lang w:val="en-US" w:bidi="en-US"/>
        </w:rPr>
        <w:t>Adam</w:t>
      </w:r>
      <w:r w:rsidRPr="004C27E8">
        <w:rPr>
          <w:sz w:val="28"/>
          <w:szCs w:val="28"/>
          <w:lang w:bidi="en-US"/>
        </w:rPr>
        <w:t xml:space="preserve">, </w:t>
      </w:r>
      <w:proofErr w:type="spellStart"/>
      <w:r w:rsidRPr="004C27E8">
        <w:rPr>
          <w:sz w:val="28"/>
          <w:szCs w:val="28"/>
          <w:lang w:val="en-US" w:bidi="en-US"/>
        </w:rPr>
        <w:t>Nadam</w:t>
      </w:r>
      <w:proofErr w:type="spellEnd"/>
      <w:r w:rsidRPr="004C27E8">
        <w:rPr>
          <w:sz w:val="28"/>
          <w:szCs w:val="28"/>
          <w:lang w:bidi="en-US"/>
        </w:rPr>
        <w:t xml:space="preserve"> и </w:t>
      </w:r>
      <w:proofErr w:type="spellStart"/>
      <w:r w:rsidRPr="004C27E8">
        <w:rPr>
          <w:sz w:val="28"/>
          <w:szCs w:val="28"/>
          <w:lang w:val="en-US" w:bidi="en-US"/>
        </w:rPr>
        <w:t>RMSprop</w:t>
      </w:r>
      <w:proofErr w:type="spellEnd"/>
      <w:r w:rsidRPr="004C27E8">
        <w:rPr>
          <w:sz w:val="28"/>
          <w:szCs w:val="28"/>
          <w:lang w:bidi="en-US"/>
        </w:rPr>
        <w:t xml:space="preserve">, </w:t>
      </w:r>
      <w:r w:rsidRPr="004C27E8">
        <w:rPr>
          <w:sz w:val="28"/>
          <w:szCs w:val="28"/>
        </w:rPr>
        <w:t xml:space="preserve">наилучшие показатели принадлежат алгоритму </w:t>
      </w: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 тестовом наборе наблюдаются аналогичные результаты при изменении объёма обучающей выборки, как и на обучающем наборе (рисунок 8, рисунок 9).</w:t>
      </w:r>
    </w:p>
    <w:p w:rsidR="004C27E8" w:rsidRPr="004C27E8" w:rsidRDefault="004C27E8" w:rsidP="004C27E8">
      <w:pPr>
        <w:keepNext/>
        <w:spacing w:line="360" w:lineRule="auto"/>
        <w:jc w:val="center"/>
        <w:rPr>
          <w:sz w:val="28"/>
          <w:szCs w:val="28"/>
          <w:highlight w:val="yellow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399B2C99" wp14:editId="110AB4F7">
            <wp:extent cx="5940425" cy="2645410"/>
            <wp:effectExtent l="0" t="0" r="3175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8 – Зависимость погрешности при тестировании </w:t>
      </w:r>
      <w:r w:rsidRPr="004C27E8">
        <w:rPr>
          <w:sz w:val="28"/>
          <w:szCs w:val="28"/>
          <w:lang w:bidi="en-US"/>
        </w:rPr>
        <w:t>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hanging="567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62CD10DD" wp14:editId="700CE3C5">
            <wp:extent cx="5940425" cy="2675255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7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9 – Зависимость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тестировании 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 xml:space="preserve">Можно сделать вывод, что </w:t>
      </w:r>
      <w:r w:rsidRPr="004C27E8">
        <w:rPr>
          <w:sz w:val="28"/>
          <w:szCs w:val="28"/>
          <w:lang w:bidi="en-US"/>
        </w:rPr>
        <w:t xml:space="preserve">функция погрешности при обучении и классификации, а также метрика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в большинстве случаев обладают наилучшими результатами при наибольшем объёме обучающей выборки.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4C27E8" w:rsidRPr="004C27E8" w:rsidRDefault="004C27E8" w:rsidP="006A0678">
      <w:pPr>
        <w:pStyle w:val="ad"/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4C27E8">
        <w:rPr>
          <w:rFonts w:ascii="Times New Roman" w:hAnsi="Times New Roman"/>
          <w:sz w:val="28"/>
          <w:szCs w:val="28"/>
          <w:lang w:val="ru-RU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rFonts w:ascii="Times New Roman" w:hAnsi="Times New Roman"/>
          <w:sz w:val="28"/>
          <w:szCs w:val="28"/>
        </w:rPr>
        <w:t>accuracy</w:t>
      </w:r>
      <w:r w:rsidRPr="004C27E8">
        <w:rPr>
          <w:rFonts w:ascii="Times New Roman" w:hAnsi="Times New Roman"/>
          <w:sz w:val="28"/>
          <w:szCs w:val="28"/>
          <w:lang w:val="ru-RU"/>
        </w:rPr>
        <w:t xml:space="preserve"> от числа эпох обучения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 и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функция погрешности - </w:t>
      </w:r>
      <w:proofErr w:type="spellStart"/>
      <w:r w:rsidRPr="004C27E8">
        <w:rPr>
          <w:sz w:val="28"/>
          <w:szCs w:val="28"/>
        </w:rPr>
        <w:t>categorical_crossentropy</w:t>
      </w:r>
      <w:proofErr w:type="spellEnd"/>
      <w:r w:rsidRPr="004C27E8">
        <w:rPr>
          <w:sz w:val="28"/>
          <w:szCs w:val="28"/>
        </w:rPr>
        <w:t>;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  <w:highlight w:val="yellow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 рисунках 7 и 8 показана зависимость функции погрешности при обучении от числа эпох обучения для всех алгоритмов. После 30 эпох все алгоритмы показывают переобучение модели. При увеличении количества эпох уменьшается погрешность для всех алгоритмов.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98AF594" wp14:editId="22FBEFBB">
            <wp:extent cx="5562600" cy="5919635"/>
            <wp:effectExtent l="0" t="0" r="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461" cy="59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7E8">
        <w:rPr>
          <w:sz w:val="28"/>
          <w:szCs w:val="28"/>
        </w:rPr>
        <w:t xml:space="preserve"> 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0 – Зависимость погрешности при обучении от числа эпох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  <w:highlight w:val="yellow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ри увеличении числа эпох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увеличивается для всех алгоритмов.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6289EEB" wp14:editId="4F6569DF">
            <wp:extent cx="5928360" cy="6111240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11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1 – Зависимость метрики качеств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от числа эпох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 xml:space="preserve">Таблица 3. Результаты изменения погрешности </w:t>
      </w:r>
      <w:r w:rsidRPr="004C27E8">
        <w:rPr>
          <w:sz w:val="28"/>
          <w:szCs w:val="28"/>
          <w:lang w:bidi="en-US"/>
        </w:rPr>
        <w:t>классификации</w:t>
      </w:r>
      <w:r w:rsidRPr="004C27E8">
        <w:rPr>
          <w:sz w:val="28"/>
          <w:szCs w:val="28"/>
        </w:rPr>
        <w:t xml:space="preserve"> и метрики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на тестовом наборе от алгоритма обучения за 30 эпох обучения</w:t>
      </w:r>
    </w:p>
    <w:tbl>
      <w:tblPr>
        <w:tblStyle w:val="af6"/>
        <w:tblW w:w="5000" w:type="pct"/>
        <w:tblLook w:val="04A0" w:firstRow="1" w:lastRow="0" w:firstColumn="1" w:lastColumn="0" w:noHBand="0" w:noVBand="1"/>
      </w:tblPr>
      <w:tblGrid>
        <w:gridCol w:w="1731"/>
        <w:gridCol w:w="1478"/>
        <w:gridCol w:w="1488"/>
        <w:gridCol w:w="1523"/>
        <w:gridCol w:w="1646"/>
        <w:gridCol w:w="1478"/>
      </w:tblGrid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m</w:t>
            </w:r>
          </w:p>
        </w:tc>
        <w:tc>
          <w:tcPr>
            <w:tcW w:w="796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grad</w:t>
            </w:r>
            <w:proofErr w:type="spellEnd"/>
          </w:p>
        </w:tc>
        <w:tc>
          <w:tcPr>
            <w:tcW w:w="815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delta</w:t>
            </w:r>
            <w:proofErr w:type="spellEnd"/>
          </w:p>
        </w:tc>
        <w:tc>
          <w:tcPr>
            <w:tcW w:w="88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RMSprop</w:t>
            </w:r>
            <w:proofErr w:type="spellEnd"/>
          </w:p>
        </w:tc>
        <w:tc>
          <w:tcPr>
            <w:tcW w:w="79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Nadam</w:t>
            </w:r>
            <w:proofErr w:type="spellEnd"/>
          </w:p>
        </w:tc>
      </w:tr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Loss</w:t>
            </w:r>
          </w:p>
        </w:tc>
        <w:tc>
          <w:tcPr>
            <w:tcW w:w="791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3097</w:t>
            </w:r>
          </w:p>
        </w:tc>
        <w:tc>
          <w:tcPr>
            <w:tcW w:w="79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6895</w:t>
            </w:r>
          </w:p>
        </w:tc>
        <w:tc>
          <w:tcPr>
            <w:tcW w:w="815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 xml:space="preserve">0.6925 </w:t>
            </w:r>
          </w:p>
        </w:tc>
        <w:tc>
          <w:tcPr>
            <w:tcW w:w="88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 xml:space="preserve">0.3722 </w:t>
            </w:r>
          </w:p>
        </w:tc>
        <w:tc>
          <w:tcPr>
            <w:tcW w:w="79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3653</w:t>
            </w:r>
          </w:p>
        </w:tc>
      </w:tr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791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844</w:t>
            </w:r>
          </w:p>
        </w:tc>
        <w:tc>
          <w:tcPr>
            <w:tcW w:w="79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5594</w:t>
            </w:r>
          </w:p>
        </w:tc>
        <w:tc>
          <w:tcPr>
            <w:tcW w:w="815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5281</w:t>
            </w:r>
          </w:p>
        </w:tc>
        <w:tc>
          <w:tcPr>
            <w:tcW w:w="88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500</w:t>
            </w:r>
          </w:p>
        </w:tc>
        <w:tc>
          <w:tcPr>
            <w:tcW w:w="79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562</w:t>
            </w:r>
          </w:p>
        </w:tc>
      </w:tr>
    </w:tbl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009B7B50" wp14:editId="67D663BB">
            <wp:extent cx="5928360" cy="61722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17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2 – Зависимость погрешности при обучении от числа эпох для всех алгоритмов, где </w:t>
      </w:r>
      <w:proofErr w:type="spellStart"/>
      <w:r w:rsidRPr="004C27E8">
        <w:rPr>
          <w:sz w:val="28"/>
          <w:szCs w:val="28"/>
        </w:rPr>
        <w:t>dropout</w:t>
      </w:r>
      <w:proofErr w:type="spellEnd"/>
      <w:r w:rsidRPr="004C27E8">
        <w:rPr>
          <w:sz w:val="28"/>
          <w:szCs w:val="28"/>
        </w:rPr>
        <w:t xml:space="preserve"> равен 0,5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26BCFB91" wp14:editId="3B0BA791">
            <wp:extent cx="5928360" cy="6278880"/>
            <wp:effectExtent l="0" t="0" r="0" b="762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27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3 – Зависимость метрики качеств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от числа эпох для всех алгоритмов, где </w:t>
      </w:r>
      <w:proofErr w:type="spellStart"/>
      <w:r w:rsidRPr="004C27E8">
        <w:rPr>
          <w:sz w:val="28"/>
          <w:szCs w:val="28"/>
        </w:rPr>
        <w:t>dropout</w:t>
      </w:r>
      <w:proofErr w:type="spellEnd"/>
      <w:r w:rsidRPr="004C27E8">
        <w:rPr>
          <w:sz w:val="28"/>
          <w:szCs w:val="28"/>
        </w:rPr>
        <w:t xml:space="preserve"> равен 0,5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ab/>
        <w:t xml:space="preserve">Самые лучшие результаты этого исследования показали алгоритмы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 xml:space="preserve">, </w:t>
      </w: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  <w:lang w:val="en-US"/>
        </w:rPr>
        <w:t>RMSprop</w:t>
      </w:r>
      <w:proofErr w:type="spellEnd"/>
      <w:r w:rsidRPr="004C27E8">
        <w:rPr>
          <w:sz w:val="28"/>
          <w:szCs w:val="28"/>
        </w:rPr>
        <w:t xml:space="preserve">.Оптимальное значение </w:t>
      </w:r>
      <w:proofErr w:type="spellStart"/>
      <w:r w:rsidRPr="004C27E8">
        <w:rPr>
          <w:sz w:val="28"/>
          <w:szCs w:val="28"/>
        </w:rPr>
        <w:t>dropout</w:t>
      </w:r>
      <w:proofErr w:type="spellEnd"/>
      <w:r w:rsidRPr="004C27E8">
        <w:rPr>
          <w:sz w:val="28"/>
          <w:szCs w:val="28"/>
        </w:rPr>
        <w:t xml:space="preserve"> для всех алгоритмов является 0,5.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6A0678">
      <w:pPr>
        <w:pStyle w:val="ad"/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4C27E8">
        <w:rPr>
          <w:rFonts w:ascii="Times New Roman" w:hAnsi="Times New Roman"/>
          <w:sz w:val="28"/>
          <w:szCs w:val="28"/>
          <w:lang w:val="ru-RU"/>
        </w:rPr>
        <w:lastRenderedPageBreak/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rFonts w:ascii="Times New Roman" w:hAnsi="Times New Roman"/>
          <w:sz w:val="28"/>
          <w:szCs w:val="28"/>
        </w:rPr>
        <w:t>accuracy</w:t>
      </w:r>
      <w:r w:rsidRPr="004C27E8">
        <w:rPr>
          <w:rFonts w:ascii="Times New Roman" w:hAnsi="Times New Roman"/>
          <w:sz w:val="28"/>
          <w:szCs w:val="28"/>
          <w:lang w:val="ru-RU"/>
        </w:rPr>
        <w:t xml:space="preserve"> от размера пакета (мини </w:t>
      </w:r>
      <w:proofErr w:type="spellStart"/>
      <w:r w:rsidRPr="004C27E8">
        <w:rPr>
          <w:rFonts w:ascii="Times New Roman" w:hAnsi="Times New Roman"/>
          <w:sz w:val="28"/>
          <w:szCs w:val="28"/>
          <w:lang w:val="ru-RU"/>
        </w:rPr>
        <w:t>батча</w:t>
      </w:r>
      <w:proofErr w:type="spellEnd"/>
      <w:r w:rsidRPr="004C27E8">
        <w:rPr>
          <w:rFonts w:ascii="Times New Roman" w:hAnsi="Times New Roman"/>
          <w:sz w:val="28"/>
          <w:szCs w:val="28"/>
          <w:lang w:val="ru-RU"/>
        </w:rPr>
        <w:t>) обучения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функция погрешности - </w:t>
      </w:r>
      <w:proofErr w:type="spellStart"/>
      <w:r w:rsidRPr="004C27E8">
        <w:rPr>
          <w:sz w:val="28"/>
          <w:szCs w:val="28"/>
        </w:rPr>
        <w:t>categorical_crossentropy</w:t>
      </w:r>
      <w:proofErr w:type="spellEnd"/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 рисунках 14 и 15 показаны зависимости функции погрешности при обучении и метрики качеств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при обучении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 xml:space="preserve">) обучения для всех алгоритмов соответственно. При увеличении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 xml:space="preserve">) функция погрешности при обучении увеличивается для всех алгоритмов, 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в общем случае уменьшается.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492840DD" wp14:editId="284D3A4D">
            <wp:extent cx="5940425" cy="2624455"/>
            <wp:effectExtent l="0" t="0" r="3175" b="444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4 – Зависимость погрешности обучения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5C2518C" wp14:editId="7ABF3CD3">
            <wp:extent cx="5940425" cy="2645410"/>
            <wp:effectExtent l="0" t="0" r="3175" b="254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5 – Зависимость метрики качеств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158D6A1C" wp14:editId="6D2C6699">
            <wp:extent cx="5940425" cy="2645410"/>
            <wp:effectExtent l="0" t="0" r="317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6 – Зависимость погрешности тестирования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5B68DEC9" wp14:editId="6137B1BD">
            <wp:extent cx="5940425" cy="2645410"/>
            <wp:effectExtent l="0" t="0" r="3175" b="254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 xml:space="preserve">Рисунок 17– Зависимость метрики качества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от размера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обучения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Так же, как и в предыдущем исследовании наилучшие показатели погрешности и </w:t>
      </w:r>
      <w:proofErr w:type="spellStart"/>
      <w:r w:rsidRPr="004C27E8">
        <w:rPr>
          <w:sz w:val="28"/>
          <w:szCs w:val="28"/>
        </w:rPr>
        <w:t>accuracy</w:t>
      </w:r>
      <w:proofErr w:type="spellEnd"/>
      <w:r w:rsidRPr="004C27E8">
        <w:rPr>
          <w:sz w:val="28"/>
          <w:szCs w:val="28"/>
        </w:rPr>
        <w:t xml:space="preserve"> принадлежат алгоритмам </w:t>
      </w: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  <w:lang w:val="en-US"/>
        </w:rPr>
        <w:t>RMSprop</w:t>
      </w:r>
      <w:proofErr w:type="spellEnd"/>
      <w:r w:rsidRPr="004C27E8">
        <w:rPr>
          <w:sz w:val="28"/>
          <w:szCs w:val="28"/>
        </w:rPr>
        <w:t xml:space="preserve"> при размере пакета равным 32.</w:t>
      </w:r>
    </w:p>
    <w:p w:rsidR="004C27E8" w:rsidRPr="004C27E8" w:rsidRDefault="004C27E8" w:rsidP="004C27E8">
      <w:pPr>
        <w:rPr>
          <w:sz w:val="28"/>
          <w:szCs w:val="28"/>
        </w:rPr>
      </w:pPr>
      <w:r w:rsidRPr="004C27E8">
        <w:rPr>
          <w:sz w:val="28"/>
          <w:szCs w:val="28"/>
        </w:rPr>
        <w:br w:type="page"/>
      </w:r>
    </w:p>
    <w:p w:rsidR="004C27E8" w:rsidRPr="004C27E8" w:rsidRDefault="004C27E8" w:rsidP="004C27E8">
      <w:pPr>
        <w:spacing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lastRenderedPageBreak/>
        <w:t>Выводы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В результате работы была построена простая </w:t>
      </w:r>
      <w:proofErr w:type="spellStart"/>
      <w:r w:rsidRPr="004C27E8">
        <w:rPr>
          <w:sz w:val="28"/>
          <w:szCs w:val="28"/>
        </w:rPr>
        <w:t>свёрточная</w:t>
      </w:r>
      <w:proofErr w:type="spellEnd"/>
      <w:r w:rsidRPr="004C27E8">
        <w:rPr>
          <w:sz w:val="28"/>
          <w:szCs w:val="28"/>
        </w:rPr>
        <w:t xml:space="preserve"> сеть на языке программирования </w:t>
      </w:r>
      <w:r w:rsidRPr="004C27E8">
        <w:rPr>
          <w:sz w:val="28"/>
          <w:szCs w:val="28"/>
          <w:lang w:val="en-US"/>
        </w:rPr>
        <w:t>Python</w:t>
      </w:r>
      <w:r w:rsidRPr="004C27E8">
        <w:rPr>
          <w:sz w:val="28"/>
          <w:szCs w:val="28"/>
        </w:rPr>
        <w:t xml:space="preserve"> и проведено обучение сети с использованием библиотек </w:t>
      </w:r>
      <w:proofErr w:type="spellStart"/>
      <w:r w:rsidRPr="004C27E8">
        <w:rPr>
          <w:sz w:val="28"/>
          <w:szCs w:val="28"/>
        </w:rPr>
        <w:t>Keras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</w:rPr>
        <w:t>Tensorflow</w:t>
      </w:r>
      <w:proofErr w:type="spellEnd"/>
      <w:r w:rsidRPr="004C27E8">
        <w:rPr>
          <w:sz w:val="28"/>
          <w:szCs w:val="28"/>
        </w:rPr>
        <w:t xml:space="preserve">. Были проведены различные исследования данного алгоритма обучения с применением библиотек </w:t>
      </w:r>
      <w:proofErr w:type="spellStart"/>
      <w:r w:rsidRPr="004C27E8">
        <w:rPr>
          <w:sz w:val="28"/>
          <w:szCs w:val="28"/>
        </w:rPr>
        <w:t>Numpy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</w:rPr>
        <w:t>Matplotlib</w:t>
      </w:r>
      <w:proofErr w:type="spellEnd"/>
      <w:r w:rsidRPr="004C27E8">
        <w:rPr>
          <w:sz w:val="28"/>
          <w:szCs w:val="28"/>
        </w:rPr>
        <w:t xml:space="preserve"> для построения графиков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Исходя из проведенных исследований, наилучшие результаты по прогнозу дают для алгоритма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 </w:t>
      </w:r>
      <w:proofErr w:type="spellStart"/>
      <w:r w:rsidRPr="004C27E8">
        <w:rPr>
          <w:sz w:val="28"/>
          <w:szCs w:val="28"/>
          <w:lang w:val="en-US"/>
        </w:rPr>
        <w:t>Adagrad</w:t>
      </w:r>
      <w:proofErr w:type="spellEnd"/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proofErr w:type="spellStart"/>
      <w:r w:rsidRPr="004C27E8">
        <w:rPr>
          <w:sz w:val="28"/>
          <w:szCs w:val="28"/>
          <w:lang w:val="en-US"/>
        </w:rPr>
        <w:t>Adadelta</w:t>
      </w:r>
      <w:proofErr w:type="spellEnd"/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proofErr w:type="spellStart"/>
      <w:r w:rsidRPr="004C27E8">
        <w:rPr>
          <w:sz w:val="28"/>
          <w:szCs w:val="28"/>
          <w:lang w:val="en-US"/>
        </w:rPr>
        <w:t>RMSprop</w:t>
      </w:r>
      <w:proofErr w:type="spellEnd"/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5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- размер пакета (мини </w:t>
      </w:r>
      <w:proofErr w:type="spellStart"/>
      <w:r w:rsidRPr="004C27E8">
        <w:rPr>
          <w:sz w:val="28"/>
          <w:szCs w:val="28"/>
        </w:rPr>
        <w:t>батча</w:t>
      </w:r>
      <w:proofErr w:type="spellEnd"/>
      <w:r w:rsidRPr="004C27E8">
        <w:rPr>
          <w:sz w:val="28"/>
          <w:szCs w:val="28"/>
        </w:rPr>
        <w:t>) = 64.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 xml:space="preserve">Также в результате исследований были отмечены алгоритмы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 xml:space="preserve">, </w:t>
      </w:r>
      <w:proofErr w:type="spellStart"/>
      <w:r w:rsidRPr="004C27E8">
        <w:rPr>
          <w:sz w:val="28"/>
          <w:szCs w:val="28"/>
          <w:lang w:val="en-US"/>
        </w:rPr>
        <w:t>Nadam</w:t>
      </w:r>
      <w:proofErr w:type="spellEnd"/>
      <w:r w:rsidRPr="004C27E8">
        <w:rPr>
          <w:sz w:val="28"/>
          <w:szCs w:val="28"/>
        </w:rPr>
        <w:t xml:space="preserve"> и </w:t>
      </w:r>
      <w:proofErr w:type="spellStart"/>
      <w:r w:rsidRPr="004C27E8">
        <w:rPr>
          <w:sz w:val="28"/>
          <w:szCs w:val="28"/>
          <w:lang w:val="en-US"/>
        </w:rPr>
        <w:t>RMSprop</w:t>
      </w:r>
      <w:proofErr w:type="spellEnd"/>
      <w:r w:rsidRPr="004C27E8">
        <w:rPr>
          <w:sz w:val="28"/>
          <w:szCs w:val="28"/>
        </w:rPr>
        <w:t>, как наилучшие в обучении.</w:t>
      </w:r>
    </w:p>
    <w:p w:rsidR="00F21B18" w:rsidRPr="004C27E8" w:rsidRDefault="00F21B18" w:rsidP="003577BE">
      <w:pPr>
        <w:jc w:val="center"/>
        <w:rPr>
          <w:sz w:val="28"/>
          <w:szCs w:val="28"/>
        </w:rPr>
      </w:pPr>
    </w:p>
    <w:sectPr w:rsidR="00F21B18" w:rsidRPr="004C27E8" w:rsidSect="000D5330">
      <w:headerReference w:type="even" r:id="rId100"/>
      <w:headerReference w:type="default" r:id="rId101"/>
      <w:footerReference w:type="even" r:id="rId102"/>
      <w:footerReference w:type="default" r:id="rId103"/>
      <w:headerReference w:type="first" r:id="rId104"/>
      <w:footerReference w:type="first" r:id="rId105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4BBE" w:rsidRDefault="00EC4BBE" w:rsidP="00341489">
      <w:r>
        <w:separator/>
      </w:r>
    </w:p>
  </w:endnote>
  <w:endnote w:type="continuationSeparator" w:id="0">
    <w:p w:rsidR="00EC4BBE" w:rsidRDefault="00EC4BBE" w:rsidP="00341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andex Sans Display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95977423"/>
      <w:docPartObj>
        <w:docPartGallery w:val="Page Numbers (Bottom of Page)"/>
        <w:docPartUnique/>
      </w:docPartObj>
    </w:sdtPr>
    <w:sdtEndPr/>
    <w:sdtContent>
      <w:p w:rsidR="00AB58F5" w:rsidRDefault="00AB58F5" w:rsidP="007239CA">
        <w:pPr>
          <w:pStyle w:val="af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50FD">
          <w:rPr>
            <w:noProof/>
          </w:rPr>
          <w:t>100</w:t>
        </w:r>
        <w:r>
          <w:fldChar w:fldCharType="end"/>
        </w:r>
      </w:p>
    </w:sdtContent>
  </w:sdt>
  <w:p w:rsidR="00AB58F5" w:rsidRDefault="00AB58F5">
    <w:pPr>
      <w:pStyle w:val="af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 w:rsidP="007239CA">
    <w:pPr>
      <w:pStyle w:val="afa"/>
      <w:jc w:val="center"/>
    </w:pPr>
    <w:r>
      <w:t>41</w:t>
    </w:r>
  </w:p>
  <w:p w:rsidR="00AB58F5" w:rsidRDefault="00AB58F5">
    <w:pPr>
      <w:pStyle w:val="af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4BBE" w:rsidRDefault="00EC4BBE" w:rsidP="00341489">
      <w:r>
        <w:separator/>
      </w:r>
    </w:p>
  </w:footnote>
  <w:footnote w:type="continuationSeparator" w:id="0">
    <w:p w:rsidR="00EC4BBE" w:rsidRDefault="00EC4BBE" w:rsidP="003414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3048C"/>
    <w:multiLevelType w:val="hybridMultilevel"/>
    <w:tmpl w:val="3528C56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1C75FBA"/>
    <w:multiLevelType w:val="hybridMultilevel"/>
    <w:tmpl w:val="4360346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2B50F68"/>
    <w:multiLevelType w:val="hybridMultilevel"/>
    <w:tmpl w:val="9B84A8F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B526870"/>
    <w:multiLevelType w:val="hybridMultilevel"/>
    <w:tmpl w:val="C79664A6"/>
    <w:lvl w:ilvl="0" w:tplc="2B4206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872B22"/>
    <w:multiLevelType w:val="hybridMultilevel"/>
    <w:tmpl w:val="C34CEC06"/>
    <w:lvl w:ilvl="0" w:tplc="BDA86C1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40173"/>
    <w:multiLevelType w:val="hybridMultilevel"/>
    <w:tmpl w:val="6ECE375C"/>
    <w:lvl w:ilvl="0" w:tplc="319A39F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1A80E25"/>
    <w:multiLevelType w:val="hybridMultilevel"/>
    <w:tmpl w:val="BBB6DE58"/>
    <w:lvl w:ilvl="0" w:tplc="970292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E75631"/>
    <w:multiLevelType w:val="hybridMultilevel"/>
    <w:tmpl w:val="A49A333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36A7153"/>
    <w:multiLevelType w:val="hybridMultilevel"/>
    <w:tmpl w:val="902C6394"/>
    <w:lvl w:ilvl="0" w:tplc="8A9CE96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BD304C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1953C3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F3418B"/>
    <w:multiLevelType w:val="hybridMultilevel"/>
    <w:tmpl w:val="709230DA"/>
    <w:lvl w:ilvl="0" w:tplc="C56E80B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98520C"/>
    <w:multiLevelType w:val="hybridMultilevel"/>
    <w:tmpl w:val="DBBC7C22"/>
    <w:lvl w:ilvl="0" w:tplc="735E41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1D2AB4"/>
    <w:multiLevelType w:val="hybridMultilevel"/>
    <w:tmpl w:val="BBB6DE58"/>
    <w:lvl w:ilvl="0" w:tplc="970292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300F99"/>
    <w:multiLevelType w:val="hybridMultilevel"/>
    <w:tmpl w:val="2436ACF6"/>
    <w:lvl w:ilvl="0" w:tplc="145A254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8B357B"/>
    <w:multiLevelType w:val="hybridMultilevel"/>
    <w:tmpl w:val="52EEE0D0"/>
    <w:lvl w:ilvl="0" w:tplc="2B4206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0FF1A66"/>
    <w:multiLevelType w:val="hybridMultilevel"/>
    <w:tmpl w:val="0276C35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253F28DD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12641"/>
    <w:multiLevelType w:val="hybridMultilevel"/>
    <w:tmpl w:val="72C44C1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3762768">
      <w:start w:val="1"/>
      <w:numFmt w:val="lowerLetter"/>
      <w:lvlText w:val="%2."/>
      <w:lvlJc w:val="left"/>
      <w:pPr>
        <w:ind w:left="1440" w:hanging="360"/>
      </w:pPr>
    </w:lvl>
    <w:lvl w:ilvl="2" w:tplc="47D40044">
      <w:start w:val="1"/>
      <w:numFmt w:val="lowerRoman"/>
      <w:lvlText w:val="%3."/>
      <w:lvlJc w:val="right"/>
      <w:pPr>
        <w:ind w:left="2160" w:hanging="180"/>
      </w:pPr>
    </w:lvl>
    <w:lvl w:ilvl="3" w:tplc="8BCA4CC6">
      <w:start w:val="1"/>
      <w:numFmt w:val="decimal"/>
      <w:lvlText w:val="%4."/>
      <w:lvlJc w:val="left"/>
      <w:pPr>
        <w:ind w:left="2880" w:hanging="360"/>
      </w:pPr>
    </w:lvl>
    <w:lvl w:ilvl="4" w:tplc="C310B2C6">
      <w:start w:val="1"/>
      <w:numFmt w:val="lowerLetter"/>
      <w:lvlText w:val="%5."/>
      <w:lvlJc w:val="left"/>
      <w:pPr>
        <w:ind w:left="3600" w:hanging="360"/>
      </w:pPr>
    </w:lvl>
    <w:lvl w:ilvl="5" w:tplc="DB2CA3CC">
      <w:start w:val="1"/>
      <w:numFmt w:val="lowerRoman"/>
      <w:lvlText w:val="%6."/>
      <w:lvlJc w:val="right"/>
      <w:pPr>
        <w:ind w:left="4320" w:hanging="180"/>
      </w:pPr>
    </w:lvl>
    <w:lvl w:ilvl="6" w:tplc="5A78198A">
      <w:start w:val="1"/>
      <w:numFmt w:val="decimal"/>
      <w:lvlText w:val="%7."/>
      <w:lvlJc w:val="left"/>
      <w:pPr>
        <w:ind w:left="5040" w:hanging="360"/>
      </w:pPr>
    </w:lvl>
    <w:lvl w:ilvl="7" w:tplc="49CEDC56">
      <w:start w:val="1"/>
      <w:numFmt w:val="lowerLetter"/>
      <w:lvlText w:val="%8."/>
      <w:lvlJc w:val="left"/>
      <w:pPr>
        <w:ind w:left="5760" w:hanging="360"/>
      </w:pPr>
    </w:lvl>
    <w:lvl w:ilvl="8" w:tplc="862E0A70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9E7A32"/>
    <w:multiLevelType w:val="hybridMultilevel"/>
    <w:tmpl w:val="3B50E880"/>
    <w:lvl w:ilvl="0" w:tplc="80280C0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E6F0A5C"/>
    <w:multiLevelType w:val="hybridMultilevel"/>
    <w:tmpl w:val="494AF21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2F49398A"/>
    <w:multiLevelType w:val="multilevel"/>
    <w:tmpl w:val="41DC2828"/>
    <w:lvl w:ilvl="0">
      <w:start w:val="1"/>
      <w:numFmt w:val="decimal"/>
      <w:lvlText w:val="%1"/>
      <w:lvlJc w:val="left"/>
      <w:pPr>
        <w:ind w:left="1572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772" w:hanging="5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5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72" w:hanging="2160"/>
      </w:pPr>
      <w:rPr>
        <w:rFonts w:hint="default"/>
      </w:rPr>
    </w:lvl>
  </w:abstractNum>
  <w:abstractNum w:abstractNumId="22">
    <w:nsid w:val="32337D47"/>
    <w:multiLevelType w:val="multilevel"/>
    <w:tmpl w:val="641CFD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3">
    <w:nsid w:val="32DD781D"/>
    <w:multiLevelType w:val="hybridMultilevel"/>
    <w:tmpl w:val="E10E84F6"/>
    <w:lvl w:ilvl="0" w:tplc="3B22039E">
      <w:start w:val="1"/>
      <w:numFmt w:val="decimal"/>
      <w:pStyle w:val="a"/>
      <w:lvlText w:val="%1."/>
      <w:lvlJc w:val="left"/>
      <w:pPr>
        <w:ind w:left="928" w:hanging="360"/>
      </w:pPr>
      <w:rPr>
        <w:b w:val="0"/>
        <w:bCs/>
        <w:color w:val="auto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39C0334E"/>
    <w:multiLevelType w:val="hybridMultilevel"/>
    <w:tmpl w:val="DECCD6E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5">
    <w:nsid w:val="3AA32E90"/>
    <w:multiLevelType w:val="hybridMultilevel"/>
    <w:tmpl w:val="11B6F57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3D604434"/>
    <w:multiLevelType w:val="hybridMultilevel"/>
    <w:tmpl w:val="719CFB2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037523D"/>
    <w:multiLevelType w:val="hybridMultilevel"/>
    <w:tmpl w:val="5FCA61E8"/>
    <w:lvl w:ilvl="0" w:tplc="3B56BB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62352D"/>
    <w:multiLevelType w:val="hybridMultilevel"/>
    <w:tmpl w:val="9A6A4F0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5C8410B"/>
    <w:multiLevelType w:val="hybridMultilevel"/>
    <w:tmpl w:val="0D8E7C84"/>
    <w:lvl w:ilvl="0" w:tplc="9922562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6DA4B07"/>
    <w:multiLevelType w:val="hybridMultilevel"/>
    <w:tmpl w:val="30CA1AD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80123A1"/>
    <w:multiLevelType w:val="hybridMultilevel"/>
    <w:tmpl w:val="37B68A12"/>
    <w:lvl w:ilvl="0" w:tplc="714CDB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9CB3E23"/>
    <w:multiLevelType w:val="hybridMultilevel"/>
    <w:tmpl w:val="9F948D7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4A6D757D"/>
    <w:multiLevelType w:val="hybridMultilevel"/>
    <w:tmpl w:val="019C0E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D2D6DD1"/>
    <w:multiLevelType w:val="hybridMultilevel"/>
    <w:tmpl w:val="4C188F76"/>
    <w:lvl w:ilvl="0" w:tplc="189EC2E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D880EAD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DE644EB"/>
    <w:multiLevelType w:val="multilevel"/>
    <w:tmpl w:val="C7C2F6BC"/>
    <w:lvl w:ilvl="0">
      <w:start w:val="1"/>
      <w:numFmt w:val="decimal"/>
      <w:pStyle w:val="a0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pStyle w:val="a1"/>
      <w:lvlText w:val="%1.%2"/>
      <w:lvlJc w:val="left"/>
      <w:pPr>
        <w:ind w:left="4673" w:hanging="420"/>
      </w:pPr>
      <w:rPr>
        <w:rFonts w:hint="default"/>
        <w:color w:val="auto"/>
      </w:rPr>
    </w:lvl>
    <w:lvl w:ilvl="2">
      <w:start w:val="1"/>
      <w:numFmt w:val="decimal"/>
      <w:pStyle w:val="a2"/>
      <w:lvlText w:val="%1.%2.%3"/>
      <w:lvlJc w:val="left"/>
      <w:pPr>
        <w:ind w:left="2705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3"/>
      <w:lvlText w:val="%1.%2.%3.%4"/>
      <w:lvlJc w:val="left"/>
      <w:pPr>
        <w:ind w:left="60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7">
    <w:nsid w:val="5552766D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E763B5"/>
    <w:multiLevelType w:val="hybridMultilevel"/>
    <w:tmpl w:val="C99CDBE0"/>
    <w:lvl w:ilvl="0" w:tplc="D3F63DF8">
      <w:start w:val="1"/>
      <w:numFmt w:val="decimal"/>
      <w:lvlText w:val="%1."/>
      <w:lvlJc w:val="left"/>
      <w:pPr>
        <w:ind w:left="1223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9">
    <w:nsid w:val="5EEA1103"/>
    <w:multiLevelType w:val="hybridMultilevel"/>
    <w:tmpl w:val="9C4ED4F0"/>
    <w:lvl w:ilvl="0" w:tplc="7BA261D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FC729B3"/>
    <w:multiLevelType w:val="hybridMultilevel"/>
    <w:tmpl w:val="EEA24E7C"/>
    <w:lvl w:ilvl="0" w:tplc="C890B88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5912E9"/>
    <w:multiLevelType w:val="hybridMultilevel"/>
    <w:tmpl w:val="840416FC"/>
    <w:lvl w:ilvl="0" w:tplc="34B8C6A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0835DDA"/>
    <w:multiLevelType w:val="hybridMultilevel"/>
    <w:tmpl w:val="7AE890E4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43">
    <w:nsid w:val="610714B2"/>
    <w:multiLevelType w:val="hybridMultilevel"/>
    <w:tmpl w:val="688400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2495DC9"/>
    <w:multiLevelType w:val="hybridMultilevel"/>
    <w:tmpl w:val="4E7EAC22"/>
    <w:lvl w:ilvl="0" w:tplc="EE444B3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24B23FF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35F7E5E"/>
    <w:multiLevelType w:val="hybridMultilevel"/>
    <w:tmpl w:val="80B2C9EA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7">
    <w:nsid w:val="65B23157"/>
    <w:multiLevelType w:val="hybridMultilevel"/>
    <w:tmpl w:val="4C188F76"/>
    <w:lvl w:ilvl="0" w:tplc="189EC2E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A3E2C23"/>
    <w:multiLevelType w:val="hybridMultilevel"/>
    <w:tmpl w:val="CCE06558"/>
    <w:lvl w:ilvl="0" w:tplc="30F0D5A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AFF7FB9"/>
    <w:multiLevelType w:val="hybridMultilevel"/>
    <w:tmpl w:val="4B521598"/>
    <w:lvl w:ilvl="0" w:tplc="827E8BB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>
    <w:nsid w:val="6C3860EA"/>
    <w:multiLevelType w:val="hybridMultilevel"/>
    <w:tmpl w:val="58367E34"/>
    <w:lvl w:ilvl="0" w:tplc="8EA4BA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F363F1F"/>
    <w:multiLevelType w:val="hybridMultilevel"/>
    <w:tmpl w:val="3C6EB26C"/>
    <w:lvl w:ilvl="0" w:tplc="6BAE874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72B672CB"/>
    <w:multiLevelType w:val="hybridMultilevel"/>
    <w:tmpl w:val="9EEA182E"/>
    <w:lvl w:ilvl="0" w:tplc="E30A7810">
      <w:start w:val="1"/>
      <w:numFmt w:val="decimal"/>
      <w:lvlText w:val="%1"/>
      <w:lvlJc w:val="left"/>
      <w:pPr>
        <w:ind w:left="928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3">
    <w:nsid w:val="73781E49"/>
    <w:multiLevelType w:val="hybridMultilevel"/>
    <w:tmpl w:val="35E05664"/>
    <w:lvl w:ilvl="0" w:tplc="36D4C0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4">
    <w:nsid w:val="747571B2"/>
    <w:multiLevelType w:val="hybridMultilevel"/>
    <w:tmpl w:val="FFE20DF4"/>
    <w:lvl w:ilvl="0" w:tplc="BCF0D4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5354985"/>
    <w:multiLevelType w:val="hybridMultilevel"/>
    <w:tmpl w:val="3528C56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>
    <w:nsid w:val="78867ED7"/>
    <w:multiLevelType w:val="hybridMultilevel"/>
    <w:tmpl w:val="83BC37DE"/>
    <w:lvl w:ilvl="0" w:tplc="7CCE6B82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92D0951"/>
    <w:multiLevelType w:val="hybridMultilevel"/>
    <w:tmpl w:val="16122572"/>
    <w:lvl w:ilvl="0" w:tplc="FFFFFFFF">
      <w:start w:val="1"/>
      <w:numFmt w:val="decimal"/>
      <w:pStyle w:val="1"/>
      <w:lvlText w:val="%1."/>
      <w:lvlJc w:val="left"/>
      <w:pPr>
        <w:ind w:left="1287" w:hanging="360"/>
      </w:pPr>
    </w:lvl>
    <w:lvl w:ilvl="1" w:tplc="FFFFFFFF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8">
    <w:nsid w:val="79365ADB"/>
    <w:multiLevelType w:val="hybridMultilevel"/>
    <w:tmpl w:val="DBBC7C22"/>
    <w:lvl w:ilvl="0" w:tplc="735E41FE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A6B38DE"/>
    <w:multiLevelType w:val="hybridMultilevel"/>
    <w:tmpl w:val="79A07614"/>
    <w:lvl w:ilvl="0" w:tplc="6BDE91EC">
      <w:start w:val="1"/>
      <w:numFmt w:val="decimal"/>
      <w:pStyle w:val="MyNumberedList"/>
      <w:lvlText w:val="%1.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7B53AD9E"/>
    <w:multiLevelType w:val="hybridMultilevel"/>
    <w:tmpl w:val="140C6E22"/>
    <w:lvl w:ilvl="0" w:tplc="65F4C4D6">
      <w:start w:val="1"/>
      <w:numFmt w:val="decimal"/>
      <w:lvlText w:val="%1."/>
      <w:lvlJc w:val="left"/>
      <w:pPr>
        <w:ind w:left="720" w:hanging="360"/>
      </w:pPr>
    </w:lvl>
    <w:lvl w:ilvl="1" w:tplc="D6CCCEB4">
      <w:start w:val="1"/>
      <w:numFmt w:val="lowerLetter"/>
      <w:lvlText w:val="%2."/>
      <w:lvlJc w:val="left"/>
      <w:pPr>
        <w:ind w:left="1440" w:hanging="360"/>
      </w:pPr>
    </w:lvl>
    <w:lvl w:ilvl="2" w:tplc="578CF2D4">
      <w:start w:val="1"/>
      <w:numFmt w:val="lowerRoman"/>
      <w:lvlText w:val="%3."/>
      <w:lvlJc w:val="right"/>
      <w:pPr>
        <w:ind w:left="2160" w:hanging="180"/>
      </w:pPr>
    </w:lvl>
    <w:lvl w:ilvl="3" w:tplc="4D6C9CD6">
      <w:start w:val="1"/>
      <w:numFmt w:val="decimal"/>
      <w:lvlText w:val="%4."/>
      <w:lvlJc w:val="left"/>
      <w:pPr>
        <w:ind w:left="2880" w:hanging="360"/>
      </w:pPr>
    </w:lvl>
    <w:lvl w:ilvl="4" w:tplc="3C3C4E4A">
      <w:start w:val="1"/>
      <w:numFmt w:val="lowerLetter"/>
      <w:lvlText w:val="%5."/>
      <w:lvlJc w:val="left"/>
      <w:pPr>
        <w:ind w:left="3600" w:hanging="360"/>
      </w:pPr>
    </w:lvl>
    <w:lvl w:ilvl="5" w:tplc="C1CE8124">
      <w:start w:val="1"/>
      <w:numFmt w:val="lowerRoman"/>
      <w:lvlText w:val="%6."/>
      <w:lvlJc w:val="right"/>
      <w:pPr>
        <w:ind w:left="4320" w:hanging="180"/>
      </w:pPr>
    </w:lvl>
    <w:lvl w:ilvl="6" w:tplc="D0C0D704">
      <w:start w:val="1"/>
      <w:numFmt w:val="decimal"/>
      <w:lvlText w:val="%7."/>
      <w:lvlJc w:val="left"/>
      <w:pPr>
        <w:ind w:left="5040" w:hanging="360"/>
      </w:pPr>
    </w:lvl>
    <w:lvl w:ilvl="7" w:tplc="58E0EBFA">
      <w:start w:val="1"/>
      <w:numFmt w:val="lowerLetter"/>
      <w:lvlText w:val="%8."/>
      <w:lvlJc w:val="left"/>
      <w:pPr>
        <w:ind w:left="5760" w:hanging="360"/>
      </w:pPr>
    </w:lvl>
    <w:lvl w:ilvl="8" w:tplc="8EDC2F44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C5777F4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D993655"/>
    <w:multiLevelType w:val="hybridMultilevel"/>
    <w:tmpl w:val="2A12481A"/>
    <w:lvl w:ilvl="0" w:tplc="606A45B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DCA756B"/>
    <w:multiLevelType w:val="hybridMultilevel"/>
    <w:tmpl w:val="9F922EB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>
    <w:nsid w:val="7DCF30F7"/>
    <w:multiLevelType w:val="multilevel"/>
    <w:tmpl w:val="4A10CD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7F4F5B51"/>
    <w:multiLevelType w:val="hybridMultilevel"/>
    <w:tmpl w:val="0BC85B64"/>
    <w:lvl w:ilvl="0" w:tplc="ED14AA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4"/>
  </w:num>
  <w:num w:numId="2">
    <w:abstractNumId w:val="0"/>
  </w:num>
  <w:num w:numId="3">
    <w:abstractNumId w:val="24"/>
  </w:num>
  <w:num w:numId="4">
    <w:abstractNumId w:val="26"/>
  </w:num>
  <w:num w:numId="5">
    <w:abstractNumId w:val="20"/>
  </w:num>
  <w:num w:numId="6">
    <w:abstractNumId w:val="30"/>
  </w:num>
  <w:num w:numId="7">
    <w:abstractNumId w:val="25"/>
  </w:num>
  <w:num w:numId="8">
    <w:abstractNumId w:val="16"/>
  </w:num>
  <w:num w:numId="9">
    <w:abstractNumId w:val="1"/>
  </w:num>
  <w:num w:numId="10">
    <w:abstractNumId w:val="7"/>
  </w:num>
  <w:num w:numId="11">
    <w:abstractNumId w:val="2"/>
  </w:num>
  <w:num w:numId="12">
    <w:abstractNumId w:val="33"/>
  </w:num>
  <w:num w:numId="13">
    <w:abstractNumId w:val="63"/>
  </w:num>
  <w:num w:numId="14">
    <w:abstractNumId w:val="59"/>
  </w:num>
  <w:num w:numId="15">
    <w:abstractNumId w:val="57"/>
  </w:num>
  <w:num w:numId="16">
    <w:abstractNumId w:val="12"/>
  </w:num>
  <w:num w:numId="17">
    <w:abstractNumId w:val="17"/>
  </w:num>
  <w:num w:numId="18">
    <w:abstractNumId w:val="45"/>
  </w:num>
  <w:num w:numId="19">
    <w:abstractNumId w:val="6"/>
  </w:num>
  <w:num w:numId="20">
    <w:abstractNumId w:val="13"/>
  </w:num>
  <w:num w:numId="21">
    <w:abstractNumId w:val="22"/>
  </w:num>
  <w:num w:numId="22">
    <w:abstractNumId w:val="29"/>
  </w:num>
  <w:num w:numId="23">
    <w:abstractNumId w:val="5"/>
  </w:num>
  <w:num w:numId="24">
    <w:abstractNumId w:val="61"/>
  </w:num>
  <w:num w:numId="2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6"/>
  </w:num>
  <w:num w:numId="27">
    <w:abstractNumId w:val="31"/>
  </w:num>
  <w:num w:numId="28">
    <w:abstractNumId w:val="21"/>
  </w:num>
  <w:num w:numId="29">
    <w:abstractNumId w:val="52"/>
  </w:num>
  <w:num w:numId="30">
    <w:abstractNumId w:val="53"/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1"/>
  </w:num>
  <w:num w:numId="33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6"/>
  </w:num>
  <w:num w:numId="35">
    <w:abstractNumId w:val="42"/>
  </w:num>
  <w:num w:numId="36">
    <w:abstractNumId w:val="38"/>
  </w:num>
  <w:num w:numId="37">
    <w:abstractNumId w:val="15"/>
  </w:num>
  <w:num w:numId="38">
    <w:abstractNumId w:val="3"/>
  </w:num>
  <w:num w:numId="39">
    <w:abstractNumId w:val="11"/>
  </w:num>
  <w:num w:numId="40">
    <w:abstractNumId w:val="18"/>
  </w:num>
  <w:num w:numId="41">
    <w:abstractNumId w:val="48"/>
  </w:num>
  <w:num w:numId="42">
    <w:abstractNumId w:val="50"/>
  </w:num>
  <w:num w:numId="43">
    <w:abstractNumId w:val="40"/>
  </w:num>
  <w:num w:numId="44">
    <w:abstractNumId w:val="8"/>
  </w:num>
  <w:num w:numId="45">
    <w:abstractNumId w:val="55"/>
  </w:num>
  <w:num w:numId="46">
    <w:abstractNumId w:val="4"/>
  </w:num>
  <w:num w:numId="47">
    <w:abstractNumId w:val="39"/>
  </w:num>
  <w:num w:numId="48">
    <w:abstractNumId w:val="27"/>
  </w:num>
  <w:num w:numId="49">
    <w:abstractNumId w:val="41"/>
  </w:num>
  <w:num w:numId="50">
    <w:abstractNumId w:val="49"/>
  </w:num>
  <w:num w:numId="51">
    <w:abstractNumId w:val="35"/>
  </w:num>
  <w:num w:numId="52">
    <w:abstractNumId w:val="37"/>
  </w:num>
  <w:num w:numId="53">
    <w:abstractNumId w:val="10"/>
  </w:num>
  <w:num w:numId="54">
    <w:abstractNumId w:val="9"/>
  </w:num>
  <w:num w:numId="55">
    <w:abstractNumId w:val="65"/>
  </w:num>
  <w:num w:numId="56">
    <w:abstractNumId w:val="62"/>
  </w:num>
  <w:num w:numId="57">
    <w:abstractNumId w:val="47"/>
  </w:num>
  <w:num w:numId="58">
    <w:abstractNumId w:val="14"/>
  </w:num>
  <w:num w:numId="59">
    <w:abstractNumId w:val="28"/>
  </w:num>
  <w:num w:numId="60">
    <w:abstractNumId w:val="32"/>
  </w:num>
  <w:num w:numId="61">
    <w:abstractNumId w:val="58"/>
  </w:num>
  <w:num w:numId="62">
    <w:abstractNumId w:val="34"/>
  </w:num>
  <w:num w:numId="63">
    <w:abstractNumId w:val="54"/>
  </w:num>
  <w:num w:numId="64">
    <w:abstractNumId w:val="60"/>
  </w:num>
  <w:num w:numId="65">
    <w:abstractNumId w:val="19"/>
  </w:num>
  <w:num w:numId="66">
    <w:abstractNumId w:val="44"/>
  </w:num>
  <w:num w:numId="67">
    <w:abstractNumId w:val="56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027"/>
    <w:rsid w:val="00001046"/>
    <w:rsid w:val="00002898"/>
    <w:rsid w:val="0000466B"/>
    <w:rsid w:val="00011947"/>
    <w:rsid w:val="00012787"/>
    <w:rsid w:val="0001479C"/>
    <w:rsid w:val="00021B20"/>
    <w:rsid w:val="000241CE"/>
    <w:rsid w:val="0002544A"/>
    <w:rsid w:val="00027C57"/>
    <w:rsid w:val="00031E5F"/>
    <w:rsid w:val="00036D5B"/>
    <w:rsid w:val="00036EB7"/>
    <w:rsid w:val="00040180"/>
    <w:rsid w:val="00040D37"/>
    <w:rsid w:val="00041369"/>
    <w:rsid w:val="000422FA"/>
    <w:rsid w:val="000468C9"/>
    <w:rsid w:val="00047E7A"/>
    <w:rsid w:val="00054759"/>
    <w:rsid w:val="00054D24"/>
    <w:rsid w:val="00054D5F"/>
    <w:rsid w:val="000569EB"/>
    <w:rsid w:val="00056F4A"/>
    <w:rsid w:val="00060AD2"/>
    <w:rsid w:val="00062320"/>
    <w:rsid w:val="0006236F"/>
    <w:rsid w:val="000640C5"/>
    <w:rsid w:val="00065B8E"/>
    <w:rsid w:val="00066D27"/>
    <w:rsid w:val="0006705F"/>
    <w:rsid w:val="000676D7"/>
    <w:rsid w:val="000778DD"/>
    <w:rsid w:val="00081463"/>
    <w:rsid w:val="00084034"/>
    <w:rsid w:val="0008669B"/>
    <w:rsid w:val="0009672B"/>
    <w:rsid w:val="000A1D6D"/>
    <w:rsid w:val="000A2C45"/>
    <w:rsid w:val="000A40EE"/>
    <w:rsid w:val="000A4313"/>
    <w:rsid w:val="000A50F8"/>
    <w:rsid w:val="000B09CC"/>
    <w:rsid w:val="000B196C"/>
    <w:rsid w:val="000B6014"/>
    <w:rsid w:val="000B7B72"/>
    <w:rsid w:val="000B7F0F"/>
    <w:rsid w:val="000C0081"/>
    <w:rsid w:val="000C1C1A"/>
    <w:rsid w:val="000C1C66"/>
    <w:rsid w:val="000C2283"/>
    <w:rsid w:val="000C26FD"/>
    <w:rsid w:val="000C27D0"/>
    <w:rsid w:val="000C33BD"/>
    <w:rsid w:val="000C37B4"/>
    <w:rsid w:val="000D1366"/>
    <w:rsid w:val="000D5330"/>
    <w:rsid w:val="000D5F9C"/>
    <w:rsid w:val="000D654A"/>
    <w:rsid w:val="000E0509"/>
    <w:rsid w:val="000E0AAA"/>
    <w:rsid w:val="000E24E5"/>
    <w:rsid w:val="000E2F86"/>
    <w:rsid w:val="000E3B98"/>
    <w:rsid w:val="000E4E86"/>
    <w:rsid w:val="000E6DA2"/>
    <w:rsid w:val="000F15C5"/>
    <w:rsid w:val="0010231C"/>
    <w:rsid w:val="0010682D"/>
    <w:rsid w:val="00106CE2"/>
    <w:rsid w:val="00113F05"/>
    <w:rsid w:val="0011418C"/>
    <w:rsid w:val="001165BA"/>
    <w:rsid w:val="00124BBC"/>
    <w:rsid w:val="00127CDA"/>
    <w:rsid w:val="0013046B"/>
    <w:rsid w:val="001309E9"/>
    <w:rsid w:val="00130DC9"/>
    <w:rsid w:val="00132CFC"/>
    <w:rsid w:val="0013589D"/>
    <w:rsid w:val="00136DF3"/>
    <w:rsid w:val="00140B49"/>
    <w:rsid w:val="001427FF"/>
    <w:rsid w:val="00142DBA"/>
    <w:rsid w:val="0014455D"/>
    <w:rsid w:val="00144F57"/>
    <w:rsid w:val="00146341"/>
    <w:rsid w:val="00147060"/>
    <w:rsid w:val="00147955"/>
    <w:rsid w:val="0015231C"/>
    <w:rsid w:val="001530B4"/>
    <w:rsid w:val="00153FAA"/>
    <w:rsid w:val="00154223"/>
    <w:rsid w:val="00156DD2"/>
    <w:rsid w:val="001602FB"/>
    <w:rsid w:val="00162728"/>
    <w:rsid w:val="001649B9"/>
    <w:rsid w:val="00165A2F"/>
    <w:rsid w:val="00165E85"/>
    <w:rsid w:val="0016633F"/>
    <w:rsid w:val="00166353"/>
    <w:rsid w:val="0016670A"/>
    <w:rsid w:val="00170423"/>
    <w:rsid w:val="00176F8F"/>
    <w:rsid w:val="001824DB"/>
    <w:rsid w:val="00182FC1"/>
    <w:rsid w:val="00184593"/>
    <w:rsid w:val="00184865"/>
    <w:rsid w:val="00184FEF"/>
    <w:rsid w:val="00187BC9"/>
    <w:rsid w:val="00187E04"/>
    <w:rsid w:val="00190A77"/>
    <w:rsid w:val="0019289E"/>
    <w:rsid w:val="00193F9F"/>
    <w:rsid w:val="00194C13"/>
    <w:rsid w:val="00197F6A"/>
    <w:rsid w:val="001A5AF9"/>
    <w:rsid w:val="001A732E"/>
    <w:rsid w:val="001B0B32"/>
    <w:rsid w:val="001B112C"/>
    <w:rsid w:val="001B1820"/>
    <w:rsid w:val="001B2F4B"/>
    <w:rsid w:val="001B3007"/>
    <w:rsid w:val="001B324B"/>
    <w:rsid w:val="001B4180"/>
    <w:rsid w:val="001B4724"/>
    <w:rsid w:val="001B7543"/>
    <w:rsid w:val="001B779B"/>
    <w:rsid w:val="001C01C3"/>
    <w:rsid w:val="001C1AD0"/>
    <w:rsid w:val="001C259E"/>
    <w:rsid w:val="001C4316"/>
    <w:rsid w:val="001C62A6"/>
    <w:rsid w:val="001C6627"/>
    <w:rsid w:val="001C7B09"/>
    <w:rsid w:val="001D6395"/>
    <w:rsid w:val="001D7772"/>
    <w:rsid w:val="001D7D58"/>
    <w:rsid w:val="001E1F56"/>
    <w:rsid w:val="001E5533"/>
    <w:rsid w:val="001E63B9"/>
    <w:rsid w:val="001E77BD"/>
    <w:rsid w:val="001E78D4"/>
    <w:rsid w:val="001F200D"/>
    <w:rsid w:val="001F22CB"/>
    <w:rsid w:val="001F3FD0"/>
    <w:rsid w:val="001F5806"/>
    <w:rsid w:val="002017AF"/>
    <w:rsid w:val="00202345"/>
    <w:rsid w:val="00202C14"/>
    <w:rsid w:val="00203122"/>
    <w:rsid w:val="00203CCA"/>
    <w:rsid w:val="002126B0"/>
    <w:rsid w:val="0021444B"/>
    <w:rsid w:val="0021675B"/>
    <w:rsid w:val="00223F7C"/>
    <w:rsid w:val="00226475"/>
    <w:rsid w:val="00226800"/>
    <w:rsid w:val="00226DA4"/>
    <w:rsid w:val="00230361"/>
    <w:rsid w:val="00231901"/>
    <w:rsid w:val="002331D1"/>
    <w:rsid w:val="0023489D"/>
    <w:rsid w:val="00240681"/>
    <w:rsid w:val="00241408"/>
    <w:rsid w:val="00242E6C"/>
    <w:rsid w:val="002434B5"/>
    <w:rsid w:val="00251948"/>
    <w:rsid w:val="002523A5"/>
    <w:rsid w:val="00252825"/>
    <w:rsid w:val="002542E4"/>
    <w:rsid w:val="00260C2F"/>
    <w:rsid w:val="002643AA"/>
    <w:rsid w:val="00266EBB"/>
    <w:rsid w:val="002671C1"/>
    <w:rsid w:val="0027130B"/>
    <w:rsid w:val="002753A3"/>
    <w:rsid w:val="00280071"/>
    <w:rsid w:val="00280C6C"/>
    <w:rsid w:val="002815D6"/>
    <w:rsid w:val="00281BD2"/>
    <w:rsid w:val="00282537"/>
    <w:rsid w:val="00286626"/>
    <w:rsid w:val="002932EF"/>
    <w:rsid w:val="0029420B"/>
    <w:rsid w:val="0029439B"/>
    <w:rsid w:val="00294D61"/>
    <w:rsid w:val="00295FF0"/>
    <w:rsid w:val="002A0C33"/>
    <w:rsid w:val="002A1048"/>
    <w:rsid w:val="002A2277"/>
    <w:rsid w:val="002A4C7E"/>
    <w:rsid w:val="002A6D50"/>
    <w:rsid w:val="002A7E8C"/>
    <w:rsid w:val="002B4012"/>
    <w:rsid w:val="002C08A3"/>
    <w:rsid w:val="002C19D4"/>
    <w:rsid w:val="002C4A27"/>
    <w:rsid w:val="002D0CE2"/>
    <w:rsid w:val="002D2C3C"/>
    <w:rsid w:val="002D5264"/>
    <w:rsid w:val="002D6BD1"/>
    <w:rsid w:val="002E0D64"/>
    <w:rsid w:val="002E27E2"/>
    <w:rsid w:val="002E2887"/>
    <w:rsid w:val="002F202A"/>
    <w:rsid w:val="002F5134"/>
    <w:rsid w:val="002F5396"/>
    <w:rsid w:val="002F5EB0"/>
    <w:rsid w:val="002F6CFE"/>
    <w:rsid w:val="00300544"/>
    <w:rsid w:val="00302611"/>
    <w:rsid w:val="003049C8"/>
    <w:rsid w:val="00304D36"/>
    <w:rsid w:val="00305731"/>
    <w:rsid w:val="00305F12"/>
    <w:rsid w:val="0030648B"/>
    <w:rsid w:val="0031263F"/>
    <w:rsid w:val="00315822"/>
    <w:rsid w:val="0031754F"/>
    <w:rsid w:val="003201AA"/>
    <w:rsid w:val="003205E0"/>
    <w:rsid w:val="00322683"/>
    <w:rsid w:val="00323E98"/>
    <w:rsid w:val="003260DE"/>
    <w:rsid w:val="0032655F"/>
    <w:rsid w:val="00331195"/>
    <w:rsid w:val="00331370"/>
    <w:rsid w:val="003325FE"/>
    <w:rsid w:val="00334DAF"/>
    <w:rsid w:val="00336413"/>
    <w:rsid w:val="00341489"/>
    <w:rsid w:val="00343316"/>
    <w:rsid w:val="0034614C"/>
    <w:rsid w:val="00346CE0"/>
    <w:rsid w:val="00352193"/>
    <w:rsid w:val="0035303B"/>
    <w:rsid w:val="00353153"/>
    <w:rsid w:val="00353A16"/>
    <w:rsid w:val="0035593E"/>
    <w:rsid w:val="0035715A"/>
    <w:rsid w:val="003577BE"/>
    <w:rsid w:val="003609FA"/>
    <w:rsid w:val="0036216E"/>
    <w:rsid w:val="00371AA7"/>
    <w:rsid w:val="003720B6"/>
    <w:rsid w:val="00381E9F"/>
    <w:rsid w:val="00395F7B"/>
    <w:rsid w:val="00396132"/>
    <w:rsid w:val="003966EB"/>
    <w:rsid w:val="00396AD4"/>
    <w:rsid w:val="003A0B6D"/>
    <w:rsid w:val="003A3637"/>
    <w:rsid w:val="003A744A"/>
    <w:rsid w:val="003A79B3"/>
    <w:rsid w:val="003A7A21"/>
    <w:rsid w:val="003B1B0C"/>
    <w:rsid w:val="003B21C1"/>
    <w:rsid w:val="003B394A"/>
    <w:rsid w:val="003B7650"/>
    <w:rsid w:val="003C0068"/>
    <w:rsid w:val="003C313E"/>
    <w:rsid w:val="003C49E7"/>
    <w:rsid w:val="003C7FB9"/>
    <w:rsid w:val="003D1C38"/>
    <w:rsid w:val="003D24D9"/>
    <w:rsid w:val="003D48A1"/>
    <w:rsid w:val="003D4C3B"/>
    <w:rsid w:val="003D52C0"/>
    <w:rsid w:val="003D5353"/>
    <w:rsid w:val="003D6DE8"/>
    <w:rsid w:val="003E05F2"/>
    <w:rsid w:val="003E07F5"/>
    <w:rsid w:val="003E2662"/>
    <w:rsid w:val="003E2DC7"/>
    <w:rsid w:val="003E424A"/>
    <w:rsid w:val="003E6FF3"/>
    <w:rsid w:val="003E7E10"/>
    <w:rsid w:val="003F0309"/>
    <w:rsid w:val="003F30FC"/>
    <w:rsid w:val="003F5982"/>
    <w:rsid w:val="00401B3C"/>
    <w:rsid w:val="004034C4"/>
    <w:rsid w:val="00403583"/>
    <w:rsid w:val="004041A2"/>
    <w:rsid w:val="004049A9"/>
    <w:rsid w:val="004066ED"/>
    <w:rsid w:val="00411B5E"/>
    <w:rsid w:val="004142EB"/>
    <w:rsid w:val="004179F8"/>
    <w:rsid w:val="00420BF6"/>
    <w:rsid w:val="0042787E"/>
    <w:rsid w:val="00427FF1"/>
    <w:rsid w:val="0043220C"/>
    <w:rsid w:val="00432E38"/>
    <w:rsid w:val="00434A8E"/>
    <w:rsid w:val="00444A40"/>
    <w:rsid w:val="004478B4"/>
    <w:rsid w:val="00450364"/>
    <w:rsid w:val="00450658"/>
    <w:rsid w:val="00450CD0"/>
    <w:rsid w:val="00451F81"/>
    <w:rsid w:val="004525A0"/>
    <w:rsid w:val="0045770B"/>
    <w:rsid w:val="00460B32"/>
    <w:rsid w:val="00462AEA"/>
    <w:rsid w:val="004632C5"/>
    <w:rsid w:val="00464F93"/>
    <w:rsid w:val="00465541"/>
    <w:rsid w:val="004703A6"/>
    <w:rsid w:val="004708BF"/>
    <w:rsid w:val="00471331"/>
    <w:rsid w:val="00471464"/>
    <w:rsid w:val="00473CDA"/>
    <w:rsid w:val="0047501C"/>
    <w:rsid w:val="0047656B"/>
    <w:rsid w:val="00482476"/>
    <w:rsid w:val="004831DC"/>
    <w:rsid w:val="004856FB"/>
    <w:rsid w:val="00491048"/>
    <w:rsid w:val="0049598B"/>
    <w:rsid w:val="00496192"/>
    <w:rsid w:val="00496979"/>
    <w:rsid w:val="004A0820"/>
    <w:rsid w:val="004B267A"/>
    <w:rsid w:val="004B5AD0"/>
    <w:rsid w:val="004C0ACC"/>
    <w:rsid w:val="004C0F2A"/>
    <w:rsid w:val="004C27E8"/>
    <w:rsid w:val="004C52FE"/>
    <w:rsid w:val="004C5EB8"/>
    <w:rsid w:val="004C798C"/>
    <w:rsid w:val="004D2DC2"/>
    <w:rsid w:val="004D2ED8"/>
    <w:rsid w:val="004D59AB"/>
    <w:rsid w:val="004D5ADD"/>
    <w:rsid w:val="004D6F3B"/>
    <w:rsid w:val="004D7432"/>
    <w:rsid w:val="004E51CB"/>
    <w:rsid w:val="004E5839"/>
    <w:rsid w:val="004E6EEB"/>
    <w:rsid w:val="004E6F91"/>
    <w:rsid w:val="004F0B41"/>
    <w:rsid w:val="004F2928"/>
    <w:rsid w:val="004F2DD6"/>
    <w:rsid w:val="005006C4"/>
    <w:rsid w:val="00502B62"/>
    <w:rsid w:val="005061FE"/>
    <w:rsid w:val="00506893"/>
    <w:rsid w:val="0050771B"/>
    <w:rsid w:val="005077A9"/>
    <w:rsid w:val="0051086C"/>
    <w:rsid w:val="00511F06"/>
    <w:rsid w:val="0051274E"/>
    <w:rsid w:val="00512BE1"/>
    <w:rsid w:val="0051516D"/>
    <w:rsid w:val="005155F6"/>
    <w:rsid w:val="0051648F"/>
    <w:rsid w:val="005166F8"/>
    <w:rsid w:val="00520096"/>
    <w:rsid w:val="00521049"/>
    <w:rsid w:val="005225A0"/>
    <w:rsid w:val="0052328B"/>
    <w:rsid w:val="00523D02"/>
    <w:rsid w:val="005251B7"/>
    <w:rsid w:val="00530907"/>
    <w:rsid w:val="00530DC9"/>
    <w:rsid w:val="00534F01"/>
    <w:rsid w:val="00534FBE"/>
    <w:rsid w:val="0053520C"/>
    <w:rsid w:val="0054030F"/>
    <w:rsid w:val="00541889"/>
    <w:rsid w:val="00544125"/>
    <w:rsid w:val="0054535A"/>
    <w:rsid w:val="00545F7F"/>
    <w:rsid w:val="00547E37"/>
    <w:rsid w:val="0055311F"/>
    <w:rsid w:val="005533F5"/>
    <w:rsid w:val="0055372E"/>
    <w:rsid w:val="00553A12"/>
    <w:rsid w:val="00554050"/>
    <w:rsid w:val="005552D7"/>
    <w:rsid w:val="0056091D"/>
    <w:rsid w:val="0056139F"/>
    <w:rsid w:val="005618C9"/>
    <w:rsid w:val="005624E5"/>
    <w:rsid w:val="00562ACE"/>
    <w:rsid w:val="005636A7"/>
    <w:rsid w:val="00566CF3"/>
    <w:rsid w:val="00572513"/>
    <w:rsid w:val="00572BD7"/>
    <w:rsid w:val="00572BDE"/>
    <w:rsid w:val="00573805"/>
    <w:rsid w:val="005742E0"/>
    <w:rsid w:val="00574C67"/>
    <w:rsid w:val="005750FD"/>
    <w:rsid w:val="0058037A"/>
    <w:rsid w:val="0058091D"/>
    <w:rsid w:val="00582B70"/>
    <w:rsid w:val="00583D1F"/>
    <w:rsid w:val="00583DD8"/>
    <w:rsid w:val="005845D9"/>
    <w:rsid w:val="005868C4"/>
    <w:rsid w:val="005A10EF"/>
    <w:rsid w:val="005A2448"/>
    <w:rsid w:val="005A3684"/>
    <w:rsid w:val="005B21F8"/>
    <w:rsid w:val="005B3060"/>
    <w:rsid w:val="005B601C"/>
    <w:rsid w:val="005B6E45"/>
    <w:rsid w:val="005C03F7"/>
    <w:rsid w:val="005C307F"/>
    <w:rsid w:val="005C6CB5"/>
    <w:rsid w:val="005D08E5"/>
    <w:rsid w:val="005D785D"/>
    <w:rsid w:val="005E1DBE"/>
    <w:rsid w:val="005E3D1F"/>
    <w:rsid w:val="005E746E"/>
    <w:rsid w:val="005F132B"/>
    <w:rsid w:val="005F1865"/>
    <w:rsid w:val="005F4281"/>
    <w:rsid w:val="00600036"/>
    <w:rsid w:val="00600EEB"/>
    <w:rsid w:val="00603E90"/>
    <w:rsid w:val="00607BBC"/>
    <w:rsid w:val="006103ED"/>
    <w:rsid w:val="00610480"/>
    <w:rsid w:val="00610D78"/>
    <w:rsid w:val="00610E4D"/>
    <w:rsid w:val="006116FE"/>
    <w:rsid w:val="00611EAB"/>
    <w:rsid w:val="00615292"/>
    <w:rsid w:val="00615F63"/>
    <w:rsid w:val="0061746C"/>
    <w:rsid w:val="00622D38"/>
    <w:rsid w:val="00623C5F"/>
    <w:rsid w:val="00624E4D"/>
    <w:rsid w:val="00624E70"/>
    <w:rsid w:val="00632595"/>
    <w:rsid w:val="00632F8A"/>
    <w:rsid w:val="00634BED"/>
    <w:rsid w:val="00636C93"/>
    <w:rsid w:val="006405AE"/>
    <w:rsid w:val="0064116C"/>
    <w:rsid w:val="006417B5"/>
    <w:rsid w:val="00641EC0"/>
    <w:rsid w:val="006433F5"/>
    <w:rsid w:val="006438CC"/>
    <w:rsid w:val="00645D92"/>
    <w:rsid w:val="00646DFA"/>
    <w:rsid w:val="00655192"/>
    <w:rsid w:val="0065609D"/>
    <w:rsid w:val="00657BDE"/>
    <w:rsid w:val="00660A60"/>
    <w:rsid w:val="00661436"/>
    <w:rsid w:val="006629B6"/>
    <w:rsid w:val="00662CDA"/>
    <w:rsid w:val="00663FE6"/>
    <w:rsid w:val="00666A51"/>
    <w:rsid w:val="006677A3"/>
    <w:rsid w:val="00671AF8"/>
    <w:rsid w:val="006725F1"/>
    <w:rsid w:val="00676673"/>
    <w:rsid w:val="0068014F"/>
    <w:rsid w:val="00682C7C"/>
    <w:rsid w:val="00683BAA"/>
    <w:rsid w:val="0068505F"/>
    <w:rsid w:val="00691FFC"/>
    <w:rsid w:val="0069337C"/>
    <w:rsid w:val="006933FE"/>
    <w:rsid w:val="006967EF"/>
    <w:rsid w:val="00696AA6"/>
    <w:rsid w:val="006A0677"/>
    <w:rsid w:val="006A0678"/>
    <w:rsid w:val="006A2740"/>
    <w:rsid w:val="006A37A1"/>
    <w:rsid w:val="006A38FF"/>
    <w:rsid w:val="006A46EA"/>
    <w:rsid w:val="006B2C0F"/>
    <w:rsid w:val="006B40D1"/>
    <w:rsid w:val="006B459A"/>
    <w:rsid w:val="006B48C3"/>
    <w:rsid w:val="006B7906"/>
    <w:rsid w:val="006B7FE5"/>
    <w:rsid w:val="006C1EE1"/>
    <w:rsid w:val="006C3BC3"/>
    <w:rsid w:val="006C7613"/>
    <w:rsid w:val="006C7ADD"/>
    <w:rsid w:val="006C7EC0"/>
    <w:rsid w:val="006D3128"/>
    <w:rsid w:val="006D5B5A"/>
    <w:rsid w:val="006D6DDC"/>
    <w:rsid w:val="006E0151"/>
    <w:rsid w:val="006E07E9"/>
    <w:rsid w:val="006E142E"/>
    <w:rsid w:val="006E1D0D"/>
    <w:rsid w:val="006E278A"/>
    <w:rsid w:val="006E4C7E"/>
    <w:rsid w:val="006E576D"/>
    <w:rsid w:val="006E5D57"/>
    <w:rsid w:val="006E7B98"/>
    <w:rsid w:val="006F1D7E"/>
    <w:rsid w:val="006F51B2"/>
    <w:rsid w:val="006F5656"/>
    <w:rsid w:val="006F5AC3"/>
    <w:rsid w:val="006F5D33"/>
    <w:rsid w:val="006F78A4"/>
    <w:rsid w:val="0070177D"/>
    <w:rsid w:val="00702309"/>
    <w:rsid w:val="00706D1F"/>
    <w:rsid w:val="00706FD6"/>
    <w:rsid w:val="007145D5"/>
    <w:rsid w:val="00715516"/>
    <w:rsid w:val="00715676"/>
    <w:rsid w:val="00716E21"/>
    <w:rsid w:val="007206D4"/>
    <w:rsid w:val="007239CA"/>
    <w:rsid w:val="007259B7"/>
    <w:rsid w:val="00726966"/>
    <w:rsid w:val="00726B14"/>
    <w:rsid w:val="007279FF"/>
    <w:rsid w:val="0073193D"/>
    <w:rsid w:val="00732B05"/>
    <w:rsid w:val="0073379C"/>
    <w:rsid w:val="00733A8B"/>
    <w:rsid w:val="00734D5F"/>
    <w:rsid w:val="00735D16"/>
    <w:rsid w:val="007371EA"/>
    <w:rsid w:val="00743A0C"/>
    <w:rsid w:val="00743B59"/>
    <w:rsid w:val="00744898"/>
    <w:rsid w:val="00744C96"/>
    <w:rsid w:val="00744F15"/>
    <w:rsid w:val="00747156"/>
    <w:rsid w:val="0075269E"/>
    <w:rsid w:val="0076362E"/>
    <w:rsid w:val="00766014"/>
    <w:rsid w:val="00766DCE"/>
    <w:rsid w:val="00770E50"/>
    <w:rsid w:val="00771AD9"/>
    <w:rsid w:val="0077459D"/>
    <w:rsid w:val="007746C6"/>
    <w:rsid w:val="007766B0"/>
    <w:rsid w:val="00777F16"/>
    <w:rsid w:val="00780855"/>
    <w:rsid w:val="0078248E"/>
    <w:rsid w:val="007854B6"/>
    <w:rsid w:val="00785A92"/>
    <w:rsid w:val="00786CDB"/>
    <w:rsid w:val="00786E72"/>
    <w:rsid w:val="00787DAD"/>
    <w:rsid w:val="0079059A"/>
    <w:rsid w:val="00793226"/>
    <w:rsid w:val="00793C30"/>
    <w:rsid w:val="007941DF"/>
    <w:rsid w:val="00795A18"/>
    <w:rsid w:val="00795FA6"/>
    <w:rsid w:val="00796D70"/>
    <w:rsid w:val="007A0EC1"/>
    <w:rsid w:val="007A3E73"/>
    <w:rsid w:val="007A6280"/>
    <w:rsid w:val="007B1C1B"/>
    <w:rsid w:val="007B5273"/>
    <w:rsid w:val="007B6D1B"/>
    <w:rsid w:val="007C36ED"/>
    <w:rsid w:val="007C5860"/>
    <w:rsid w:val="007C6505"/>
    <w:rsid w:val="007C7E0A"/>
    <w:rsid w:val="007D0D70"/>
    <w:rsid w:val="007D1A3C"/>
    <w:rsid w:val="007D41CC"/>
    <w:rsid w:val="007D5000"/>
    <w:rsid w:val="007E128A"/>
    <w:rsid w:val="007E2564"/>
    <w:rsid w:val="007E2BEE"/>
    <w:rsid w:val="007E710F"/>
    <w:rsid w:val="007E7393"/>
    <w:rsid w:val="007F116E"/>
    <w:rsid w:val="007F2DE4"/>
    <w:rsid w:val="007F30FE"/>
    <w:rsid w:val="00800211"/>
    <w:rsid w:val="00800229"/>
    <w:rsid w:val="00801B12"/>
    <w:rsid w:val="00804AE8"/>
    <w:rsid w:val="00805EFF"/>
    <w:rsid w:val="00810E16"/>
    <w:rsid w:val="008137B9"/>
    <w:rsid w:val="00814120"/>
    <w:rsid w:val="00814382"/>
    <w:rsid w:val="00814F0E"/>
    <w:rsid w:val="00820404"/>
    <w:rsid w:val="0082188E"/>
    <w:rsid w:val="00822240"/>
    <w:rsid w:val="008225CF"/>
    <w:rsid w:val="00823926"/>
    <w:rsid w:val="00827865"/>
    <w:rsid w:val="008319BF"/>
    <w:rsid w:val="008333B2"/>
    <w:rsid w:val="00833BD1"/>
    <w:rsid w:val="00834845"/>
    <w:rsid w:val="008379D2"/>
    <w:rsid w:val="008404CE"/>
    <w:rsid w:val="008428D7"/>
    <w:rsid w:val="00847E38"/>
    <w:rsid w:val="00850890"/>
    <w:rsid w:val="008511E2"/>
    <w:rsid w:val="00851CD9"/>
    <w:rsid w:val="00852B4E"/>
    <w:rsid w:val="0085384E"/>
    <w:rsid w:val="00856375"/>
    <w:rsid w:val="00857150"/>
    <w:rsid w:val="008701CE"/>
    <w:rsid w:val="00872592"/>
    <w:rsid w:val="00872C8D"/>
    <w:rsid w:val="00874C0F"/>
    <w:rsid w:val="00874D84"/>
    <w:rsid w:val="00875142"/>
    <w:rsid w:val="0087531E"/>
    <w:rsid w:val="00875B31"/>
    <w:rsid w:val="008772A8"/>
    <w:rsid w:val="008809ED"/>
    <w:rsid w:val="0088100A"/>
    <w:rsid w:val="00884F72"/>
    <w:rsid w:val="00885A5D"/>
    <w:rsid w:val="00886903"/>
    <w:rsid w:val="0088782C"/>
    <w:rsid w:val="00890FD5"/>
    <w:rsid w:val="00892034"/>
    <w:rsid w:val="008922B2"/>
    <w:rsid w:val="00893AD9"/>
    <w:rsid w:val="00896977"/>
    <w:rsid w:val="00896D64"/>
    <w:rsid w:val="008A17F6"/>
    <w:rsid w:val="008A334B"/>
    <w:rsid w:val="008A5495"/>
    <w:rsid w:val="008B0108"/>
    <w:rsid w:val="008B0FE0"/>
    <w:rsid w:val="008B378E"/>
    <w:rsid w:val="008B4F8C"/>
    <w:rsid w:val="008B59A7"/>
    <w:rsid w:val="008B6794"/>
    <w:rsid w:val="008B6FFB"/>
    <w:rsid w:val="008C312B"/>
    <w:rsid w:val="008C4860"/>
    <w:rsid w:val="008C4CFC"/>
    <w:rsid w:val="008D09DA"/>
    <w:rsid w:val="008D1886"/>
    <w:rsid w:val="008D2FFC"/>
    <w:rsid w:val="008D7658"/>
    <w:rsid w:val="008E200D"/>
    <w:rsid w:val="008E21F3"/>
    <w:rsid w:val="008E36A4"/>
    <w:rsid w:val="008E6F22"/>
    <w:rsid w:val="008F1C2E"/>
    <w:rsid w:val="008F63D5"/>
    <w:rsid w:val="008F738C"/>
    <w:rsid w:val="00901285"/>
    <w:rsid w:val="0090149F"/>
    <w:rsid w:val="009021DB"/>
    <w:rsid w:val="00906EAA"/>
    <w:rsid w:val="0091350E"/>
    <w:rsid w:val="009208FF"/>
    <w:rsid w:val="00922558"/>
    <w:rsid w:val="009239C5"/>
    <w:rsid w:val="0092542F"/>
    <w:rsid w:val="0092590D"/>
    <w:rsid w:val="0092679A"/>
    <w:rsid w:val="00931EDD"/>
    <w:rsid w:val="0093388E"/>
    <w:rsid w:val="00935C26"/>
    <w:rsid w:val="00935CD4"/>
    <w:rsid w:val="009371AE"/>
    <w:rsid w:val="00940D46"/>
    <w:rsid w:val="0094206E"/>
    <w:rsid w:val="00942611"/>
    <w:rsid w:val="00942B6B"/>
    <w:rsid w:val="00943BC3"/>
    <w:rsid w:val="00943DE9"/>
    <w:rsid w:val="009502FF"/>
    <w:rsid w:val="00951534"/>
    <w:rsid w:val="00953051"/>
    <w:rsid w:val="00955C2B"/>
    <w:rsid w:val="009578AA"/>
    <w:rsid w:val="009578E4"/>
    <w:rsid w:val="0096076D"/>
    <w:rsid w:val="009617A6"/>
    <w:rsid w:val="00963AE0"/>
    <w:rsid w:val="0096511A"/>
    <w:rsid w:val="00967C2C"/>
    <w:rsid w:val="00970479"/>
    <w:rsid w:val="00970DFE"/>
    <w:rsid w:val="009734AC"/>
    <w:rsid w:val="009753FE"/>
    <w:rsid w:val="0097664C"/>
    <w:rsid w:val="009775BA"/>
    <w:rsid w:val="00977D8E"/>
    <w:rsid w:val="00983B72"/>
    <w:rsid w:val="009850CF"/>
    <w:rsid w:val="009870D7"/>
    <w:rsid w:val="00992B9E"/>
    <w:rsid w:val="00994D6E"/>
    <w:rsid w:val="009956DC"/>
    <w:rsid w:val="00996F5C"/>
    <w:rsid w:val="0099701C"/>
    <w:rsid w:val="009A060F"/>
    <w:rsid w:val="009A142A"/>
    <w:rsid w:val="009A17C1"/>
    <w:rsid w:val="009A221D"/>
    <w:rsid w:val="009B1769"/>
    <w:rsid w:val="009B2908"/>
    <w:rsid w:val="009B29F7"/>
    <w:rsid w:val="009B2B0B"/>
    <w:rsid w:val="009B7EC8"/>
    <w:rsid w:val="009C146B"/>
    <w:rsid w:val="009C1856"/>
    <w:rsid w:val="009C1B5C"/>
    <w:rsid w:val="009C20D5"/>
    <w:rsid w:val="009C317C"/>
    <w:rsid w:val="009C375B"/>
    <w:rsid w:val="009C4061"/>
    <w:rsid w:val="009C6478"/>
    <w:rsid w:val="009C6A6C"/>
    <w:rsid w:val="009D0130"/>
    <w:rsid w:val="009D01B6"/>
    <w:rsid w:val="009D104B"/>
    <w:rsid w:val="009D1075"/>
    <w:rsid w:val="009D1BE7"/>
    <w:rsid w:val="009D1D40"/>
    <w:rsid w:val="009D365C"/>
    <w:rsid w:val="009D36B2"/>
    <w:rsid w:val="009D46E0"/>
    <w:rsid w:val="009D5F0C"/>
    <w:rsid w:val="009D6D29"/>
    <w:rsid w:val="009D7037"/>
    <w:rsid w:val="009E1266"/>
    <w:rsid w:val="009E3646"/>
    <w:rsid w:val="009E4717"/>
    <w:rsid w:val="009E47BE"/>
    <w:rsid w:val="009E7A9D"/>
    <w:rsid w:val="009E7D3C"/>
    <w:rsid w:val="009F2FBF"/>
    <w:rsid w:val="009F4027"/>
    <w:rsid w:val="009F6468"/>
    <w:rsid w:val="00A014FD"/>
    <w:rsid w:val="00A03619"/>
    <w:rsid w:val="00A04722"/>
    <w:rsid w:val="00A0587B"/>
    <w:rsid w:val="00A068EF"/>
    <w:rsid w:val="00A072A1"/>
    <w:rsid w:val="00A11E4A"/>
    <w:rsid w:val="00A124BD"/>
    <w:rsid w:val="00A125DE"/>
    <w:rsid w:val="00A15F16"/>
    <w:rsid w:val="00A1654D"/>
    <w:rsid w:val="00A1724E"/>
    <w:rsid w:val="00A2313B"/>
    <w:rsid w:val="00A25485"/>
    <w:rsid w:val="00A27407"/>
    <w:rsid w:val="00A30A80"/>
    <w:rsid w:val="00A3352A"/>
    <w:rsid w:val="00A35D34"/>
    <w:rsid w:val="00A36B2C"/>
    <w:rsid w:val="00A36CC1"/>
    <w:rsid w:val="00A37758"/>
    <w:rsid w:val="00A40BDF"/>
    <w:rsid w:val="00A437A2"/>
    <w:rsid w:val="00A44ECA"/>
    <w:rsid w:val="00A475BF"/>
    <w:rsid w:val="00A51E2C"/>
    <w:rsid w:val="00A52E88"/>
    <w:rsid w:val="00A534A1"/>
    <w:rsid w:val="00A5698C"/>
    <w:rsid w:val="00A56CD9"/>
    <w:rsid w:val="00A6026D"/>
    <w:rsid w:val="00A611FD"/>
    <w:rsid w:val="00A621C2"/>
    <w:rsid w:val="00A710F4"/>
    <w:rsid w:val="00A73982"/>
    <w:rsid w:val="00A8167E"/>
    <w:rsid w:val="00A81D88"/>
    <w:rsid w:val="00A824BA"/>
    <w:rsid w:val="00A82CBE"/>
    <w:rsid w:val="00A841D5"/>
    <w:rsid w:val="00A86A57"/>
    <w:rsid w:val="00A86CD4"/>
    <w:rsid w:val="00A86E4A"/>
    <w:rsid w:val="00A91F11"/>
    <w:rsid w:val="00A932F8"/>
    <w:rsid w:val="00A93C1E"/>
    <w:rsid w:val="00A96352"/>
    <w:rsid w:val="00AA00E3"/>
    <w:rsid w:val="00AA02EE"/>
    <w:rsid w:val="00AA280D"/>
    <w:rsid w:val="00AA29AB"/>
    <w:rsid w:val="00AA36E5"/>
    <w:rsid w:val="00AA3CEC"/>
    <w:rsid w:val="00AA3FD8"/>
    <w:rsid w:val="00AB04F3"/>
    <w:rsid w:val="00AB15D8"/>
    <w:rsid w:val="00AB2ED2"/>
    <w:rsid w:val="00AB58F5"/>
    <w:rsid w:val="00AB67BE"/>
    <w:rsid w:val="00AC01A2"/>
    <w:rsid w:val="00AC1937"/>
    <w:rsid w:val="00AC2044"/>
    <w:rsid w:val="00AC49C5"/>
    <w:rsid w:val="00AC5283"/>
    <w:rsid w:val="00AD36BC"/>
    <w:rsid w:val="00AD383A"/>
    <w:rsid w:val="00AD545F"/>
    <w:rsid w:val="00AD6B15"/>
    <w:rsid w:val="00AD7F99"/>
    <w:rsid w:val="00AE2472"/>
    <w:rsid w:val="00AE2915"/>
    <w:rsid w:val="00AE3215"/>
    <w:rsid w:val="00AE3792"/>
    <w:rsid w:val="00AE3BE6"/>
    <w:rsid w:val="00AE51C5"/>
    <w:rsid w:val="00AE6AE3"/>
    <w:rsid w:val="00AF000D"/>
    <w:rsid w:val="00AF207C"/>
    <w:rsid w:val="00AF3522"/>
    <w:rsid w:val="00AF39C9"/>
    <w:rsid w:val="00AF4F89"/>
    <w:rsid w:val="00AF6162"/>
    <w:rsid w:val="00AF6CF3"/>
    <w:rsid w:val="00B010CD"/>
    <w:rsid w:val="00B034C0"/>
    <w:rsid w:val="00B03993"/>
    <w:rsid w:val="00B06724"/>
    <w:rsid w:val="00B06D34"/>
    <w:rsid w:val="00B07DA9"/>
    <w:rsid w:val="00B10758"/>
    <w:rsid w:val="00B12531"/>
    <w:rsid w:val="00B1264B"/>
    <w:rsid w:val="00B1458A"/>
    <w:rsid w:val="00B15D69"/>
    <w:rsid w:val="00B16C51"/>
    <w:rsid w:val="00B17C09"/>
    <w:rsid w:val="00B238E4"/>
    <w:rsid w:val="00B249FA"/>
    <w:rsid w:val="00B256B7"/>
    <w:rsid w:val="00B31481"/>
    <w:rsid w:val="00B31F9B"/>
    <w:rsid w:val="00B36E58"/>
    <w:rsid w:val="00B40E3F"/>
    <w:rsid w:val="00B43BF2"/>
    <w:rsid w:val="00B43EC1"/>
    <w:rsid w:val="00B47005"/>
    <w:rsid w:val="00B47A3C"/>
    <w:rsid w:val="00B50D19"/>
    <w:rsid w:val="00B53F40"/>
    <w:rsid w:val="00B54D57"/>
    <w:rsid w:val="00B56F59"/>
    <w:rsid w:val="00B5739E"/>
    <w:rsid w:val="00B57429"/>
    <w:rsid w:val="00B57E6D"/>
    <w:rsid w:val="00B62425"/>
    <w:rsid w:val="00B63360"/>
    <w:rsid w:val="00B6485C"/>
    <w:rsid w:val="00B67BBE"/>
    <w:rsid w:val="00B704A9"/>
    <w:rsid w:val="00B717D3"/>
    <w:rsid w:val="00B72BF6"/>
    <w:rsid w:val="00B73378"/>
    <w:rsid w:val="00B74E83"/>
    <w:rsid w:val="00B7646E"/>
    <w:rsid w:val="00B774E4"/>
    <w:rsid w:val="00B80F72"/>
    <w:rsid w:val="00B83958"/>
    <w:rsid w:val="00B86EFE"/>
    <w:rsid w:val="00B90E86"/>
    <w:rsid w:val="00B93475"/>
    <w:rsid w:val="00B94E39"/>
    <w:rsid w:val="00B95414"/>
    <w:rsid w:val="00B96CC8"/>
    <w:rsid w:val="00B97B66"/>
    <w:rsid w:val="00BA0080"/>
    <w:rsid w:val="00BA1B15"/>
    <w:rsid w:val="00BA1FC8"/>
    <w:rsid w:val="00BA385C"/>
    <w:rsid w:val="00BA4B4B"/>
    <w:rsid w:val="00BA4BB8"/>
    <w:rsid w:val="00BA53A9"/>
    <w:rsid w:val="00BA5AF6"/>
    <w:rsid w:val="00BA695C"/>
    <w:rsid w:val="00BA7ECC"/>
    <w:rsid w:val="00BB24A8"/>
    <w:rsid w:val="00BB5C30"/>
    <w:rsid w:val="00BB6068"/>
    <w:rsid w:val="00BB61B2"/>
    <w:rsid w:val="00BC2CBF"/>
    <w:rsid w:val="00BC5E4F"/>
    <w:rsid w:val="00BC65DA"/>
    <w:rsid w:val="00BC7C63"/>
    <w:rsid w:val="00BD069E"/>
    <w:rsid w:val="00BD1D36"/>
    <w:rsid w:val="00BD2639"/>
    <w:rsid w:val="00BE12F2"/>
    <w:rsid w:val="00BE1F07"/>
    <w:rsid w:val="00BE3093"/>
    <w:rsid w:val="00BE3291"/>
    <w:rsid w:val="00BE4F93"/>
    <w:rsid w:val="00BE5B17"/>
    <w:rsid w:val="00BF28E7"/>
    <w:rsid w:val="00BF4080"/>
    <w:rsid w:val="00BF53EC"/>
    <w:rsid w:val="00BF6A33"/>
    <w:rsid w:val="00BF7BAD"/>
    <w:rsid w:val="00C01E3A"/>
    <w:rsid w:val="00C053E4"/>
    <w:rsid w:val="00C054DA"/>
    <w:rsid w:val="00C05607"/>
    <w:rsid w:val="00C06C90"/>
    <w:rsid w:val="00C13653"/>
    <w:rsid w:val="00C13EA8"/>
    <w:rsid w:val="00C20A39"/>
    <w:rsid w:val="00C23636"/>
    <w:rsid w:val="00C23C15"/>
    <w:rsid w:val="00C23CBA"/>
    <w:rsid w:val="00C23DD3"/>
    <w:rsid w:val="00C2581E"/>
    <w:rsid w:val="00C26450"/>
    <w:rsid w:val="00C2676A"/>
    <w:rsid w:val="00C27826"/>
    <w:rsid w:val="00C315C2"/>
    <w:rsid w:val="00C330EA"/>
    <w:rsid w:val="00C34621"/>
    <w:rsid w:val="00C36076"/>
    <w:rsid w:val="00C36B41"/>
    <w:rsid w:val="00C41BD5"/>
    <w:rsid w:val="00C41CE5"/>
    <w:rsid w:val="00C441FC"/>
    <w:rsid w:val="00C45F79"/>
    <w:rsid w:val="00C4756E"/>
    <w:rsid w:val="00C520E6"/>
    <w:rsid w:val="00C54F19"/>
    <w:rsid w:val="00C55A94"/>
    <w:rsid w:val="00C55BAD"/>
    <w:rsid w:val="00C57BA8"/>
    <w:rsid w:val="00C60E28"/>
    <w:rsid w:val="00C63F7F"/>
    <w:rsid w:val="00C65DFD"/>
    <w:rsid w:val="00C67496"/>
    <w:rsid w:val="00C77B35"/>
    <w:rsid w:val="00C8174D"/>
    <w:rsid w:val="00C83645"/>
    <w:rsid w:val="00C917C6"/>
    <w:rsid w:val="00C93D72"/>
    <w:rsid w:val="00C94392"/>
    <w:rsid w:val="00CB20D0"/>
    <w:rsid w:val="00CB3F9E"/>
    <w:rsid w:val="00CB7CFA"/>
    <w:rsid w:val="00CC15D4"/>
    <w:rsid w:val="00CC34B2"/>
    <w:rsid w:val="00CC34F6"/>
    <w:rsid w:val="00CC5A92"/>
    <w:rsid w:val="00CC6AC2"/>
    <w:rsid w:val="00CD34E8"/>
    <w:rsid w:val="00CD6A6B"/>
    <w:rsid w:val="00CE001C"/>
    <w:rsid w:val="00CE3767"/>
    <w:rsid w:val="00CE3AA4"/>
    <w:rsid w:val="00CE55DC"/>
    <w:rsid w:val="00CE6F61"/>
    <w:rsid w:val="00CE79EF"/>
    <w:rsid w:val="00CF32BF"/>
    <w:rsid w:val="00CF3C78"/>
    <w:rsid w:val="00CF48AA"/>
    <w:rsid w:val="00D01749"/>
    <w:rsid w:val="00D017BF"/>
    <w:rsid w:val="00D0289B"/>
    <w:rsid w:val="00D02DDA"/>
    <w:rsid w:val="00D037A4"/>
    <w:rsid w:val="00D053C6"/>
    <w:rsid w:val="00D121E6"/>
    <w:rsid w:val="00D12724"/>
    <w:rsid w:val="00D12D86"/>
    <w:rsid w:val="00D17289"/>
    <w:rsid w:val="00D23BC7"/>
    <w:rsid w:val="00D249DC"/>
    <w:rsid w:val="00D267DA"/>
    <w:rsid w:val="00D31E1A"/>
    <w:rsid w:val="00D35222"/>
    <w:rsid w:val="00D368F6"/>
    <w:rsid w:val="00D37DD9"/>
    <w:rsid w:val="00D45892"/>
    <w:rsid w:val="00D4718D"/>
    <w:rsid w:val="00D510D5"/>
    <w:rsid w:val="00D5755C"/>
    <w:rsid w:val="00D60F4B"/>
    <w:rsid w:val="00D61060"/>
    <w:rsid w:val="00D62A2F"/>
    <w:rsid w:val="00D660C9"/>
    <w:rsid w:val="00D66C2F"/>
    <w:rsid w:val="00D713C6"/>
    <w:rsid w:val="00D71A6F"/>
    <w:rsid w:val="00D722EB"/>
    <w:rsid w:val="00D74361"/>
    <w:rsid w:val="00D74EA6"/>
    <w:rsid w:val="00D7550F"/>
    <w:rsid w:val="00D76ABA"/>
    <w:rsid w:val="00D8384C"/>
    <w:rsid w:val="00D844C1"/>
    <w:rsid w:val="00D8577B"/>
    <w:rsid w:val="00D860D4"/>
    <w:rsid w:val="00D91423"/>
    <w:rsid w:val="00DA2319"/>
    <w:rsid w:val="00DA4270"/>
    <w:rsid w:val="00DA509B"/>
    <w:rsid w:val="00DA6589"/>
    <w:rsid w:val="00DA66E8"/>
    <w:rsid w:val="00DA684B"/>
    <w:rsid w:val="00DA7D0B"/>
    <w:rsid w:val="00DB108F"/>
    <w:rsid w:val="00DB1B80"/>
    <w:rsid w:val="00DB396A"/>
    <w:rsid w:val="00DB6A39"/>
    <w:rsid w:val="00DC0938"/>
    <w:rsid w:val="00DC1632"/>
    <w:rsid w:val="00DC5D82"/>
    <w:rsid w:val="00DD0109"/>
    <w:rsid w:val="00DD1CF5"/>
    <w:rsid w:val="00DD4358"/>
    <w:rsid w:val="00DD4FE7"/>
    <w:rsid w:val="00DD5C0F"/>
    <w:rsid w:val="00DD71F3"/>
    <w:rsid w:val="00DE2FF3"/>
    <w:rsid w:val="00DE6240"/>
    <w:rsid w:val="00DF000A"/>
    <w:rsid w:val="00DF3A17"/>
    <w:rsid w:val="00DF5553"/>
    <w:rsid w:val="00DF5B68"/>
    <w:rsid w:val="00DF6328"/>
    <w:rsid w:val="00DF6408"/>
    <w:rsid w:val="00DF6717"/>
    <w:rsid w:val="00E03081"/>
    <w:rsid w:val="00E038B6"/>
    <w:rsid w:val="00E13219"/>
    <w:rsid w:val="00E1435E"/>
    <w:rsid w:val="00E15BEB"/>
    <w:rsid w:val="00E162F8"/>
    <w:rsid w:val="00E2164C"/>
    <w:rsid w:val="00E22976"/>
    <w:rsid w:val="00E22BB0"/>
    <w:rsid w:val="00E230B3"/>
    <w:rsid w:val="00E25475"/>
    <w:rsid w:val="00E25E6B"/>
    <w:rsid w:val="00E26CBB"/>
    <w:rsid w:val="00E27833"/>
    <w:rsid w:val="00E311F5"/>
    <w:rsid w:val="00E31453"/>
    <w:rsid w:val="00E31806"/>
    <w:rsid w:val="00E32178"/>
    <w:rsid w:val="00E34F2C"/>
    <w:rsid w:val="00E357B9"/>
    <w:rsid w:val="00E379F4"/>
    <w:rsid w:val="00E37AD2"/>
    <w:rsid w:val="00E4191C"/>
    <w:rsid w:val="00E438B5"/>
    <w:rsid w:val="00E43976"/>
    <w:rsid w:val="00E43E0D"/>
    <w:rsid w:val="00E45263"/>
    <w:rsid w:val="00E45D98"/>
    <w:rsid w:val="00E46A2F"/>
    <w:rsid w:val="00E479D0"/>
    <w:rsid w:val="00E538C1"/>
    <w:rsid w:val="00E577AD"/>
    <w:rsid w:val="00E60459"/>
    <w:rsid w:val="00E61789"/>
    <w:rsid w:val="00E6182E"/>
    <w:rsid w:val="00E649BC"/>
    <w:rsid w:val="00E70D17"/>
    <w:rsid w:val="00E70D93"/>
    <w:rsid w:val="00E7162D"/>
    <w:rsid w:val="00E72A6B"/>
    <w:rsid w:val="00E72ABC"/>
    <w:rsid w:val="00E73B73"/>
    <w:rsid w:val="00E7501B"/>
    <w:rsid w:val="00E77E02"/>
    <w:rsid w:val="00E812AF"/>
    <w:rsid w:val="00E87238"/>
    <w:rsid w:val="00E908DE"/>
    <w:rsid w:val="00E925D8"/>
    <w:rsid w:val="00E9271F"/>
    <w:rsid w:val="00E92D62"/>
    <w:rsid w:val="00E92FFC"/>
    <w:rsid w:val="00E948B2"/>
    <w:rsid w:val="00E97A3D"/>
    <w:rsid w:val="00E97BDC"/>
    <w:rsid w:val="00EA09A7"/>
    <w:rsid w:val="00EA0FC6"/>
    <w:rsid w:val="00EA128F"/>
    <w:rsid w:val="00EA1BD5"/>
    <w:rsid w:val="00EB4C68"/>
    <w:rsid w:val="00EB6746"/>
    <w:rsid w:val="00EB731F"/>
    <w:rsid w:val="00EB76AF"/>
    <w:rsid w:val="00EC2B41"/>
    <w:rsid w:val="00EC4BBE"/>
    <w:rsid w:val="00ED41E0"/>
    <w:rsid w:val="00ED4ABD"/>
    <w:rsid w:val="00ED688C"/>
    <w:rsid w:val="00ED75CA"/>
    <w:rsid w:val="00EE169A"/>
    <w:rsid w:val="00EE469F"/>
    <w:rsid w:val="00EE59D3"/>
    <w:rsid w:val="00EE63F5"/>
    <w:rsid w:val="00EE7DCA"/>
    <w:rsid w:val="00EF14CB"/>
    <w:rsid w:val="00EF1655"/>
    <w:rsid w:val="00EF6A0E"/>
    <w:rsid w:val="00EF7AA1"/>
    <w:rsid w:val="00F016EF"/>
    <w:rsid w:val="00F03CC3"/>
    <w:rsid w:val="00F03F69"/>
    <w:rsid w:val="00F11DE6"/>
    <w:rsid w:val="00F15167"/>
    <w:rsid w:val="00F1761D"/>
    <w:rsid w:val="00F21B18"/>
    <w:rsid w:val="00F24F84"/>
    <w:rsid w:val="00F27E7E"/>
    <w:rsid w:val="00F33414"/>
    <w:rsid w:val="00F341AB"/>
    <w:rsid w:val="00F37756"/>
    <w:rsid w:val="00F4071E"/>
    <w:rsid w:val="00F4440C"/>
    <w:rsid w:val="00F47F66"/>
    <w:rsid w:val="00F50420"/>
    <w:rsid w:val="00F50764"/>
    <w:rsid w:val="00F50FBF"/>
    <w:rsid w:val="00F521FB"/>
    <w:rsid w:val="00F53EAA"/>
    <w:rsid w:val="00F56D58"/>
    <w:rsid w:val="00F5744A"/>
    <w:rsid w:val="00F60D11"/>
    <w:rsid w:val="00F6153C"/>
    <w:rsid w:val="00F62D55"/>
    <w:rsid w:val="00F6577E"/>
    <w:rsid w:val="00F721DC"/>
    <w:rsid w:val="00F72ABB"/>
    <w:rsid w:val="00F732E0"/>
    <w:rsid w:val="00F80799"/>
    <w:rsid w:val="00F80FCC"/>
    <w:rsid w:val="00F81E4A"/>
    <w:rsid w:val="00F82500"/>
    <w:rsid w:val="00F82FB9"/>
    <w:rsid w:val="00F837F2"/>
    <w:rsid w:val="00F838AA"/>
    <w:rsid w:val="00F850CA"/>
    <w:rsid w:val="00F85366"/>
    <w:rsid w:val="00F861F4"/>
    <w:rsid w:val="00F867BF"/>
    <w:rsid w:val="00F87E94"/>
    <w:rsid w:val="00F92BA6"/>
    <w:rsid w:val="00F9400E"/>
    <w:rsid w:val="00F943B5"/>
    <w:rsid w:val="00F97681"/>
    <w:rsid w:val="00F97A71"/>
    <w:rsid w:val="00FA0619"/>
    <w:rsid w:val="00FA1D4A"/>
    <w:rsid w:val="00FA4A88"/>
    <w:rsid w:val="00FA4B6D"/>
    <w:rsid w:val="00FA5206"/>
    <w:rsid w:val="00FA527F"/>
    <w:rsid w:val="00FA52DD"/>
    <w:rsid w:val="00FA5B54"/>
    <w:rsid w:val="00FB2D6E"/>
    <w:rsid w:val="00FB309C"/>
    <w:rsid w:val="00FB40B2"/>
    <w:rsid w:val="00FB4A18"/>
    <w:rsid w:val="00FB5EB8"/>
    <w:rsid w:val="00FB6544"/>
    <w:rsid w:val="00FB6BFE"/>
    <w:rsid w:val="00FB7947"/>
    <w:rsid w:val="00FC05B4"/>
    <w:rsid w:val="00FC07A1"/>
    <w:rsid w:val="00FC1C63"/>
    <w:rsid w:val="00FC46B7"/>
    <w:rsid w:val="00FC77B9"/>
    <w:rsid w:val="00FD0582"/>
    <w:rsid w:val="00FD0AF8"/>
    <w:rsid w:val="00FD437B"/>
    <w:rsid w:val="00FD53FE"/>
    <w:rsid w:val="00FD5C83"/>
    <w:rsid w:val="00FD6538"/>
    <w:rsid w:val="00FD7EAF"/>
    <w:rsid w:val="00FE1FF7"/>
    <w:rsid w:val="00FE2007"/>
    <w:rsid w:val="00FE2664"/>
    <w:rsid w:val="00FE402B"/>
    <w:rsid w:val="00FE49E0"/>
    <w:rsid w:val="00FF024D"/>
    <w:rsid w:val="00FF28EF"/>
    <w:rsid w:val="00FF52F9"/>
    <w:rsid w:val="00FF6E9F"/>
    <w:rsid w:val="00FF7375"/>
    <w:rsid w:val="00FF7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8E1BA928-8F10-4629-A499-A17A58996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3E7E10"/>
    <w:rPr>
      <w:color w:val="000000"/>
      <w:sz w:val="24"/>
      <w:szCs w:val="24"/>
    </w:rPr>
  </w:style>
  <w:style w:type="paragraph" w:styleId="10">
    <w:name w:val="heading 1"/>
    <w:basedOn w:val="a4"/>
    <w:next w:val="a4"/>
    <w:link w:val="11"/>
    <w:qFormat/>
    <w:rsid w:val="00341489"/>
    <w:pPr>
      <w:keepNext/>
      <w:spacing w:before="240" w:after="60"/>
      <w:outlineLvl w:val="0"/>
    </w:pPr>
    <w:rPr>
      <w:rFonts w:ascii="Cambria" w:hAnsi="Cambria"/>
      <w:b/>
      <w:bCs/>
      <w:color w:val="auto"/>
      <w:kern w:val="32"/>
      <w:sz w:val="32"/>
      <w:szCs w:val="32"/>
    </w:rPr>
  </w:style>
  <w:style w:type="paragraph" w:styleId="2">
    <w:name w:val="heading 2"/>
    <w:basedOn w:val="a4"/>
    <w:qFormat/>
    <w:rsid w:val="00A6026D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4"/>
    <w:link w:val="30"/>
    <w:qFormat/>
    <w:rsid w:val="00A6026D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my">
    <w:name w:val="my"/>
    <w:basedOn w:val="a4"/>
    <w:rsid w:val="00A6026D"/>
    <w:pPr>
      <w:spacing w:before="100" w:beforeAutospacing="1" w:after="100" w:afterAutospacing="1"/>
    </w:pPr>
  </w:style>
  <w:style w:type="character" w:customStyle="1" w:styleId="30">
    <w:name w:val="Заголовок 3 Знак"/>
    <w:link w:val="3"/>
    <w:rsid w:val="00EE469F"/>
    <w:rPr>
      <w:b/>
      <w:bCs/>
      <w:color w:val="000000"/>
      <w:sz w:val="27"/>
      <w:szCs w:val="27"/>
    </w:rPr>
  </w:style>
  <w:style w:type="paragraph" w:customStyle="1" w:styleId="ConsPlusNormal">
    <w:name w:val="ConsPlusNormal"/>
    <w:rsid w:val="0094206E"/>
    <w:pPr>
      <w:widowControl w:val="0"/>
      <w:autoSpaceDE w:val="0"/>
      <w:autoSpaceDN w:val="0"/>
      <w:adjustRightInd w:val="0"/>
      <w:ind w:firstLine="720"/>
    </w:pPr>
  </w:style>
  <w:style w:type="paragraph" w:styleId="a8">
    <w:name w:val="No Spacing"/>
    <w:link w:val="a9"/>
    <w:uiPriority w:val="1"/>
    <w:qFormat/>
    <w:rsid w:val="008333B2"/>
    <w:rPr>
      <w:rFonts w:ascii="Calibri" w:hAnsi="Calibri"/>
      <w:sz w:val="22"/>
      <w:szCs w:val="22"/>
    </w:rPr>
  </w:style>
  <w:style w:type="character" w:customStyle="1" w:styleId="a9">
    <w:name w:val="Без интервала Знак"/>
    <w:link w:val="a8"/>
    <w:uiPriority w:val="1"/>
    <w:rsid w:val="008333B2"/>
    <w:rPr>
      <w:rFonts w:ascii="Calibri" w:hAnsi="Calibri"/>
      <w:sz w:val="22"/>
      <w:szCs w:val="22"/>
    </w:rPr>
  </w:style>
  <w:style w:type="paragraph" w:styleId="aa">
    <w:name w:val="Balloon Text"/>
    <w:basedOn w:val="a4"/>
    <w:link w:val="ab"/>
    <w:uiPriority w:val="99"/>
    <w:semiHidden/>
    <w:unhideWhenUsed/>
    <w:rsid w:val="008333B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8333B2"/>
    <w:rPr>
      <w:rFonts w:ascii="Tahoma" w:hAnsi="Tahoma" w:cs="Tahoma"/>
      <w:color w:val="000000"/>
      <w:sz w:val="16"/>
      <w:szCs w:val="16"/>
    </w:rPr>
  </w:style>
  <w:style w:type="paragraph" w:customStyle="1" w:styleId="ac">
    <w:name w:val="Абзац"/>
    <w:basedOn w:val="a4"/>
    <w:rsid w:val="00153FAA"/>
    <w:pPr>
      <w:spacing w:line="360" w:lineRule="auto"/>
      <w:ind w:firstLine="567"/>
      <w:jc w:val="both"/>
    </w:pPr>
    <w:rPr>
      <w:color w:val="auto"/>
      <w:szCs w:val="20"/>
    </w:rPr>
  </w:style>
  <w:style w:type="paragraph" w:customStyle="1" w:styleId="FR1">
    <w:name w:val="FR1"/>
    <w:rsid w:val="00153FAA"/>
    <w:pPr>
      <w:widowControl w:val="0"/>
      <w:spacing w:before="200"/>
    </w:pPr>
    <w:rPr>
      <w:rFonts w:ascii="Arial" w:hAnsi="Arial"/>
      <w:snapToGrid w:val="0"/>
      <w:sz w:val="24"/>
    </w:rPr>
  </w:style>
  <w:style w:type="paragraph" w:customStyle="1" w:styleId="MyMainText">
    <w:name w:val="MyMainText"/>
    <w:basedOn w:val="a4"/>
    <w:link w:val="MyMainTextChar"/>
    <w:rsid w:val="00294D61"/>
    <w:pPr>
      <w:tabs>
        <w:tab w:val="left" w:pos="360"/>
      </w:tabs>
      <w:spacing w:line="360" w:lineRule="auto"/>
      <w:ind w:firstLine="709"/>
      <w:jc w:val="both"/>
    </w:pPr>
    <w:rPr>
      <w:sz w:val="28"/>
      <w:szCs w:val="28"/>
    </w:rPr>
  </w:style>
  <w:style w:type="paragraph" w:customStyle="1" w:styleId="MyNumberedList">
    <w:name w:val="My Numbered List"/>
    <w:basedOn w:val="MyMainText"/>
    <w:rsid w:val="00294D61"/>
    <w:pPr>
      <w:numPr>
        <w:numId w:val="14"/>
      </w:numPr>
      <w:tabs>
        <w:tab w:val="clear" w:pos="360"/>
        <w:tab w:val="clear" w:pos="1106"/>
        <w:tab w:val="num" w:pos="720"/>
      </w:tabs>
      <w:ind w:left="720" w:hanging="360"/>
    </w:pPr>
  </w:style>
  <w:style w:type="character" w:customStyle="1" w:styleId="lower">
    <w:name w:val="lower"/>
    <w:rsid w:val="00294D61"/>
    <w:rPr>
      <w:rFonts w:ascii="Times New Roman" w:hAnsi="Times New Roman" w:cs="Arial"/>
      <w:color w:val="auto"/>
      <w:sz w:val="28"/>
      <w:szCs w:val="28"/>
      <w:vertAlign w:val="subscript"/>
    </w:rPr>
  </w:style>
  <w:style w:type="character" w:customStyle="1" w:styleId="MyMainTextChar">
    <w:name w:val="MyMainText Char"/>
    <w:link w:val="MyMainText"/>
    <w:rsid w:val="00294D61"/>
    <w:rPr>
      <w:color w:val="000000"/>
      <w:sz w:val="28"/>
      <w:szCs w:val="28"/>
    </w:rPr>
  </w:style>
  <w:style w:type="paragraph" w:styleId="ad">
    <w:name w:val="List Paragraph"/>
    <w:aliases w:val="Заголовок  в дипломе"/>
    <w:basedOn w:val="a4"/>
    <w:link w:val="ae"/>
    <w:uiPriority w:val="34"/>
    <w:qFormat/>
    <w:rsid w:val="00396AD4"/>
    <w:pPr>
      <w:ind w:left="720"/>
      <w:contextualSpacing/>
    </w:pPr>
    <w:rPr>
      <w:rFonts w:ascii="Calibri" w:hAnsi="Calibri"/>
      <w:color w:val="auto"/>
      <w:lang w:val="en-US" w:eastAsia="en-US" w:bidi="en-US"/>
    </w:rPr>
  </w:style>
  <w:style w:type="paragraph" w:styleId="af">
    <w:name w:val="Body Text"/>
    <w:basedOn w:val="a4"/>
    <w:link w:val="af0"/>
    <w:uiPriority w:val="99"/>
    <w:unhideWhenUsed/>
    <w:qFormat/>
    <w:rsid w:val="00F47F66"/>
    <w:pPr>
      <w:spacing w:line="360" w:lineRule="auto"/>
      <w:ind w:firstLine="567"/>
      <w:jc w:val="both"/>
    </w:pPr>
    <w:rPr>
      <w:rFonts w:eastAsia="Calibri"/>
      <w:color w:val="auto"/>
      <w:sz w:val="28"/>
    </w:rPr>
  </w:style>
  <w:style w:type="character" w:customStyle="1" w:styleId="af0">
    <w:name w:val="Основной текст Знак"/>
    <w:link w:val="af"/>
    <w:uiPriority w:val="99"/>
    <w:rsid w:val="00F47F66"/>
    <w:rPr>
      <w:rFonts w:eastAsia="Calibri"/>
      <w:sz w:val="28"/>
      <w:szCs w:val="24"/>
    </w:rPr>
  </w:style>
  <w:style w:type="paragraph" w:customStyle="1" w:styleId="af1">
    <w:name w:val="Формула"/>
    <w:basedOn w:val="a4"/>
    <w:next w:val="af"/>
    <w:link w:val="af2"/>
    <w:qFormat/>
    <w:rsid w:val="00F47F66"/>
    <w:pPr>
      <w:tabs>
        <w:tab w:val="right" w:pos="9356"/>
      </w:tabs>
      <w:spacing w:before="120" w:after="120" w:line="360" w:lineRule="auto"/>
      <w:jc w:val="center"/>
    </w:pPr>
    <w:rPr>
      <w:color w:val="auto"/>
      <w:sz w:val="28"/>
    </w:rPr>
  </w:style>
  <w:style w:type="paragraph" w:customStyle="1" w:styleId="1">
    <w:name w:val="Нумерованный список 1"/>
    <w:basedOn w:val="af"/>
    <w:qFormat/>
    <w:rsid w:val="00F47F66"/>
    <w:pPr>
      <w:numPr>
        <w:numId w:val="15"/>
      </w:numPr>
      <w:tabs>
        <w:tab w:val="left" w:pos="993"/>
      </w:tabs>
      <w:ind w:left="0" w:firstLine="567"/>
    </w:pPr>
  </w:style>
  <w:style w:type="character" w:customStyle="1" w:styleId="af2">
    <w:name w:val="Формула Знак"/>
    <w:link w:val="af1"/>
    <w:rsid w:val="00F47F66"/>
    <w:rPr>
      <w:sz w:val="28"/>
      <w:szCs w:val="24"/>
    </w:rPr>
  </w:style>
  <w:style w:type="character" w:customStyle="1" w:styleId="11">
    <w:name w:val="Заголовок 1 Знак"/>
    <w:link w:val="10"/>
    <w:rsid w:val="00341489"/>
    <w:rPr>
      <w:rFonts w:ascii="Cambria" w:hAnsi="Cambria"/>
      <w:b/>
      <w:bCs/>
      <w:kern w:val="32"/>
      <w:sz w:val="32"/>
      <w:szCs w:val="32"/>
    </w:rPr>
  </w:style>
  <w:style w:type="paragraph" w:styleId="af3">
    <w:name w:val="footnote text"/>
    <w:basedOn w:val="a4"/>
    <w:link w:val="af4"/>
    <w:rsid w:val="00341489"/>
    <w:rPr>
      <w:color w:val="auto"/>
      <w:sz w:val="20"/>
      <w:szCs w:val="20"/>
    </w:rPr>
  </w:style>
  <w:style w:type="character" w:customStyle="1" w:styleId="af4">
    <w:name w:val="Текст сноски Знак"/>
    <w:basedOn w:val="a5"/>
    <w:link w:val="af3"/>
    <w:rsid w:val="00341489"/>
  </w:style>
  <w:style w:type="character" w:styleId="af5">
    <w:name w:val="footnote reference"/>
    <w:rsid w:val="00341489"/>
    <w:rPr>
      <w:vertAlign w:val="superscript"/>
    </w:rPr>
  </w:style>
  <w:style w:type="table" w:styleId="af6">
    <w:name w:val="Table Grid"/>
    <w:basedOn w:val="a6"/>
    <w:uiPriority w:val="39"/>
    <w:rsid w:val="00F6577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line number"/>
    <w:uiPriority w:val="99"/>
    <w:semiHidden/>
    <w:unhideWhenUsed/>
    <w:rsid w:val="00FB5EB8"/>
  </w:style>
  <w:style w:type="paragraph" w:styleId="af8">
    <w:name w:val="header"/>
    <w:basedOn w:val="a4"/>
    <w:link w:val="af9"/>
    <w:uiPriority w:val="99"/>
    <w:unhideWhenUsed/>
    <w:rsid w:val="00FB5EB8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link w:val="af8"/>
    <w:uiPriority w:val="99"/>
    <w:rsid w:val="00FB5EB8"/>
    <w:rPr>
      <w:color w:val="000000"/>
      <w:sz w:val="24"/>
      <w:szCs w:val="24"/>
    </w:rPr>
  </w:style>
  <w:style w:type="paragraph" w:styleId="afa">
    <w:name w:val="footer"/>
    <w:basedOn w:val="a4"/>
    <w:link w:val="afb"/>
    <w:uiPriority w:val="99"/>
    <w:unhideWhenUsed/>
    <w:rsid w:val="00FB5EB8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link w:val="afa"/>
    <w:uiPriority w:val="99"/>
    <w:rsid w:val="00FB5EB8"/>
    <w:rPr>
      <w:color w:val="000000"/>
      <w:sz w:val="24"/>
      <w:szCs w:val="24"/>
    </w:rPr>
  </w:style>
  <w:style w:type="paragraph" w:styleId="afc">
    <w:name w:val="TOC Heading"/>
    <w:basedOn w:val="10"/>
    <w:next w:val="a4"/>
    <w:uiPriority w:val="39"/>
    <w:unhideWhenUsed/>
    <w:qFormat/>
    <w:rsid w:val="007E2BEE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20">
    <w:name w:val="toc 2"/>
    <w:basedOn w:val="a4"/>
    <w:next w:val="a4"/>
    <w:autoRedefine/>
    <w:uiPriority w:val="39"/>
    <w:unhideWhenUsed/>
    <w:rsid w:val="0079059A"/>
    <w:pPr>
      <w:tabs>
        <w:tab w:val="right" w:leader="dot" w:pos="9344"/>
      </w:tabs>
      <w:ind w:left="240"/>
      <w:jc w:val="center"/>
    </w:pPr>
    <w:rPr>
      <w:b/>
      <w:noProof/>
    </w:rPr>
  </w:style>
  <w:style w:type="paragraph" w:styleId="31">
    <w:name w:val="toc 3"/>
    <w:basedOn w:val="a4"/>
    <w:next w:val="a4"/>
    <w:autoRedefine/>
    <w:uiPriority w:val="39"/>
    <w:unhideWhenUsed/>
    <w:rsid w:val="00A2313B"/>
    <w:pPr>
      <w:tabs>
        <w:tab w:val="right" w:leader="dot" w:pos="9344"/>
      </w:tabs>
      <w:spacing w:line="360" w:lineRule="auto"/>
      <w:ind w:left="482" w:firstLine="709"/>
      <w:jc w:val="center"/>
      <w:outlineLvl w:val="1"/>
    </w:pPr>
    <w:rPr>
      <w:sz w:val="28"/>
      <w:szCs w:val="28"/>
    </w:rPr>
  </w:style>
  <w:style w:type="paragraph" w:styleId="12">
    <w:name w:val="toc 1"/>
    <w:basedOn w:val="a4"/>
    <w:next w:val="a4"/>
    <w:autoRedefine/>
    <w:uiPriority w:val="39"/>
    <w:unhideWhenUsed/>
    <w:rsid w:val="007E2BEE"/>
  </w:style>
  <w:style w:type="paragraph" w:styleId="4">
    <w:name w:val="toc 4"/>
    <w:basedOn w:val="a4"/>
    <w:next w:val="a4"/>
    <w:autoRedefine/>
    <w:uiPriority w:val="39"/>
    <w:unhideWhenUsed/>
    <w:rsid w:val="007E2BEE"/>
    <w:pPr>
      <w:spacing w:after="100" w:line="276" w:lineRule="auto"/>
      <w:ind w:left="660"/>
    </w:pPr>
    <w:rPr>
      <w:rFonts w:ascii="Calibri" w:hAnsi="Calibri"/>
      <w:color w:val="auto"/>
      <w:sz w:val="22"/>
      <w:szCs w:val="22"/>
    </w:rPr>
  </w:style>
  <w:style w:type="paragraph" w:styleId="5">
    <w:name w:val="toc 5"/>
    <w:basedOn w:val="a4"/>
    <w:next w:val="a4"/>
    <w:autoRedefine/>
    <w:uiPriority w:val="39"/>
    <w:unhideWhenUsed/>
    <w:rsid w:val="007E2BEE"/>
    <w:pPr>
      <w:spacing w:after="100" w:line="276" w:lineRule="auto"/>
      <w:ind w:left="880"/>
    </w:pPr>
    <w:rPr>
      <w:rFonts w:ascii="Calibri" w:hAnsi="Calibri"/>
      <w:color w:val="auto"/>
      <w:sz w:val="22"/>
      <w:szCs w:val="22"/>
    </w:rPr>
  </w:style>
  <w:style w:type="paragraph" w:styleId="6">
    <w:name w:val="toc 6"/>
    <w:basedOn w:val="a4"/>
    <w:next w:val="a4"/>
    <w:autoRedefine/>
    <w:uiPriority w:val="39"/>
    <w:unhideWhenUsed/>
    <w:rsid w:val="007E2BEE"/>
    <w:pPr>
      <w:spacing w:after="100" w:line="276" w:lineRule="auto"/>
      <w:ind w:left="1100"/>
    </w:pPr>
    <w:rPr>
      <w:rFonts w:ascii="Calibri" w:hAnsi="Calibri"/>
      <w:color w:val="auto"/>
      <w:sz w:val="22"/>
      <w:szCs w:val="22"/>
    </w:rPr>
  </w:style>
  <w:style w:type="paragraph" w:styleId="7">
    <w:name w:val="toc 7"/>
    <w:basedOn w:val="a4"/>
    <w:next w:val="a4"/>
    <w:autoRedefine/>
    <w:uiPriority w:val="39"/>
    <w:unhideWhenUsed/>
    <w:rsid w:val="007E2BEE"/>
    <w:pPr>
      <w:spacing w:after="100" w:line="276" w:lineRule="auto"/>
      <w:ind w:left="1320"/>
    </w:pPr>
    <w:rPr>
      <w:rFonts w:ascii="Calibri" w:hAnsi="Calibri"/>
      <w:color w:val="auto"/>
      <w:sz w:val="22"/>
      <w:szCs w:val="22"/>
    </w:rPr>
  </w:style>
  <w:style w:type="paragraph" w:styleId="8">
    <w:name w:val="toc 8"/>
    <w:basedOn w:val="a4"/>
    <w:next w:val="a4"/>
    <w:autoRedefine/>
    <w:uiPriority w:val="39"/>
    <w:unhideWhenUsed/>
    <w:rsid w:val="007E2BEE"/>
    <w:pPr>
      <w:spacing w:after="100" w:line="276" w:lineRule="auto"/>
      <w:ind w:left="1540"/>
    </w:pPr>
    <w:rPr>
      <w:rFonts w:ascii="Calibri" w:hAnsi="Calibri"/>
      <w:color w:val="auto"/>
      <w:sz w:val="22"/>
      <w:szCs w:val="22"/>
    </w:rPr>
  </w:style>
  <w:style w:type="paragraph" w:styleId="9">
    <w:name w:val="toc 9"/>
    <w:basedOn w:val="a4"/>
    <w:next w:val="a4"/>
    <w:autoRedefine/>
    <w:uiPriority w:val="39"/>
    <w:unhideWhenUsed/>
    <w:rsid w:val="007E2BEE"/>
    <w:pPr>
      <w:spacing w:after="100" w:line="276" w:lineRule="auto"/>
      <w:ind w:left="1760"/>
    </w:pPr>
    <w:rPr>
      <w:rFonts w:ascii="Calibri" w:hAnsi="Calibri"/>
      <w:color w:val="auto"/>
      <w:sz w:val="22"/>
      <w:szCs w:val="22"/>
    </w:rPr>
  </w:style>
  <w:style w:type="character" w:styleId="afd">
    <w:name w:val="Hyperlink"/>
    <w:uiPriority w:val="99"/>
    <w:unhideWhenUsed/>
    <w:rsid w:val="007E2BEE"/>
    <w:rPr>
      <w:color w:val="0000FF"/>
      <w:u w:val="single"/>
    </w:rPr>
  </w:style>
  <w:style w:type="paragraph" w:customStyle="1" w:styleId="Default">
    <w:name w:val="Default"/>
    <w:rsid w:val="00DC5D8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ing">
    <w:name w:val="heading"/>
    <w:basedOn w:val="a5"/>
    <w:rsid w:val="00EA1BD5"/>
  </w:style>
  <w:style w:type="paragraph" w:customStyle="1" w:styleId="21">
    <w:name w:val="Заголовок 21"/>
    <w:basedOn w:val="a4"/>
    <w:uiPriority w:val="1"/>
    <w:qFormat/>
    <w:rsid w:val="00B1458A"/>
    <w:pPr>
      <w:widowControl w:val="0"/>
      <w:autoSpaceDE w:val="0"/>
      <w:autoSpaceDN w:val="0"/>
      <w:spacing w:line="368" w:lineRule="exact"/>
      <w:ind w:left="1118" w:right="1126"/>
      <w:jc w:val="center"/>
      <w:outlineLvl w:val="2"/>
    </w:pPr>
    <w:rPr>
      <w:color w:val="auto"/>
      <w:sz w:val="32"/>
      <w:szCs w:val="32"/>
      <w:lang w:bidi="ru-RU"/>
    </w:rPr>
  </w:style>
  <w:style w:type="paragraph" w:styleId="afe">
    <w:name w:val="Normal (Web)"/>
    <w:basedOn w:val="a4"/>
    <w:uiPriority w:val="99"/>
    <w:unhideWhenUsed/>
    <w:rsid w:val="00F37756"/>
    <w:pPr>
      <w:spacing w:before="100" w:beforeAutospacing="1" w:after="100" w:afterAutospacing="1"/>
    </w:pPr>
    <w:rPr>
      <w:color w:val="auto"/>
    </w:rPr>
  </w:style>
  <w:style w:type="character" w:customStyle="1" w:styleId="ae">
    <w:name w:val="Абзац списка Знак"/>
    <w:aliases w:val="Заголовок  в дипломе Знак"/>
    <w:link w:val="ad"/>
    <w:uiPriority w:val="34"/>
    <w:locked/>
    <w:rsid w:val="006B7906"/>
    <w:rPr>
      <w:rFonts w:ascii="Calibri" w:hAnsi="Calibri"/>
      <w:sz w:val="24"/>
      <w:szCs w:val="24"/>
      <w:lang w:val="en-US" w:eastAsia="en-US" w:bidi="en-US"/>
    </w:rPr>
  </w:style>
  <w:style w:type="table" w:customStyle="1" w:styleId="TableStyle0">
    <w:name w:val="TableStyle0"/>
    <w:rsid w:val="00B90E86"/>
    <w:rPr>
      <w:rFonts w:ascii="Arial" w:eastAsiaTheme="minorEastAsia" w:hAnsi="Arial" w:cstheme="minorBidi"/>
      <w:sz w:val="16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">
    <w:name w:val="ДИПЛОМ Текст"/>
    <w:basedOn w:val="a4"/>
    <w:rsid w:val="00B73378"/>
    <w:pPr>
      <w:spacing w:line="360" w:lineRule="auto"/>
      <w:ind w:firstLine="709"/>
      <w:jc w:val="both"/>
    </w:pPr>
    <w:rPr>
      <w:rFonts w:eastAsia="Calibri"/>
      <w:color w:val="auto"/>
      <w:sz w:val="28"/>
      <w:szCs w:val="28"/>
      <w:lang w:eastAsia="en-US"/>
    </w:rPr>
  </w:style>
  <w:style w:type="paragraph" w:customStyle="1" w:styleId="a0">
    <w:name w:val="ДИПЛОМ Раздел"/>
    <w:basedOn w:val="a4"/>
    <w:rsid w:val="00A40BDF"/>
    <w:pPr>
      <w:keepNext/>
      <w:keepLines/>
      <w:numPr>
        <w:numId w:val="26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1">
    <w:name w:val="ДИПЛОМ Подраздел"/>
    <w:basedOn w:val="a4"/>
    <w:rsid w:val="00A40BDF"/>
    <w:pPr>
      <w:keepNext/>
      <w:keepLines/>
      <w:numPr>
        <w:ilvl w:val="1"/>
        <w:numId w:val="26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2">
    <w:name w:val="ДИПЛОМ Пункт"/>
    <w:basedOn w:val="a1"/>
    <w:rsid w:val="00A40BDF"/>
    <w:pPr>
      <w:numPr>
        <w:ilvl w:val="2"/>
      </w:numPr>
      <w:ind w:left="3414"/>
    </w:pPr>
  </w:style>
  <w:style w:type="paragraph" w:customStyle="1" w:styleId="a3">
    <w:name w:val="ДИПЛОМ Подпункт"/>
    <w:basedOn w:val="a2"/>
    <w:rsid w:val="00A40BDF"/>
    <w:pPr>
      <w:numPr>
        <w:ilvl w:val="3"/>
      </w:numPr>
      <w:ind w:left="9728"/>
    </w:pPr>
  </w:style>
  <w:style w:type="character" w:customStyle="1" w:styleId="mi">
    <w:name w:val="mi"/>
    <w:basedOn w:val="a5"/>
    <w:rsid w:val="00A40BDF"/>
  </w:style>
  <w:style w:type="character" w:customStyle="1" w:styleId="mjxassistivemathml">
    <w:name w:val="mjx_assistive_mathml"/>
    <w:basedOn w:val="a5"/>
    <w:rsid w:val="00A40BDF"/>
  </w:style>
  <w:style w:type="character" w:customStyle="1" w:styleId="aff0">
    <w:name w:val="Список Литературы Знак"/>
    <w:basedOn w:val="a5"/>
    <w:link w:val="a"/>
    <w:locked/>
    <w:rsid w:val="00A40BDF"/>
    <w:rPr>
      <w:sz w:val="24"/>
    </w:rPr>
  </w:style>
  <w:style w:type="paragraph" w:customStyle="1" w:styleId="a">
    <w:name w:val="Список Литературы"/>
    <w:basedOn w:val="ad"/>
    <w:link w:val="aff0"/>
    <w:qFormat/>
    <w:rsid w:val="00A40BDF"/>
    <w:pPr>
      <w:numPr>
        <w:numId w:val="31"/>
      </w:numPr>
      <w:spacing w:before="100" w:beforeAutospacing="1" w:line="360" w:lineRule="auto"/>
      <w:ind w:left="720"/>
    </w:pPr>
    <w:rPr>
      <w:rFonts w:ascii="Times New Roman" w:hAnsi="Times New Roman"/>
      <w:szCs w:val="20"/>
      <w:lang w:val="ru-RU" w:eastAsia="ru-RU" w:bidi="ar-SA"/>
    </w:rPr>
  </w:style>
  <w:style w:type="paragraph" w:styleId="HTML">
    <w:name w:val="HTML Preformatted"/>
    <w:basedOn w:val="a4"/>
    <w:link w:val="HTML0"/>
    <w:uiPriority w:val="99"/>
    <w:unhideWhenUsed/>
    <w:rsid w:val="004C27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auto"/>
      <w:sz w:val="20"/>
      <w:szCs w:val="20"/>
    </w:rPr>
  </w:style>
  <w:style w:type="character" w:customStyle="1" w:styleId="HTML0">
    <w:name w:val="Стандартный HTML Знак"/>
    <w:basedOn w:val="a5"/>
    <w:link w:val="HTML"/>
    <w:uiPriority w:val="99"/>
    <w:rsid w:val="004C27E8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54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18956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44062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8968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799097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59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54366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1698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02029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92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889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11350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500341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06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5239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98792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59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724325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00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4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36145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7216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2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oleObject" Target="embeddings/oleObject1.bin"/><Relationship Id="rId47" Type="http://schemas.openxmlformats.org/officeDocument/2006/relationships/image" Target="media/image36.png"/><Relationship Id="rId63" Type="http://schemas.openxmlformats.org/officeDocument/2006/relationships/image" Target="media/image52.png"/><Relationship Id="rId68" Type="http://schemas.openxmlformats.org/officeDocument/2006/relationships/image" Target="media/image55.png"/><Relationship Id="rId84" Type="http://schemas.openxmlformats.org/officeDocument/2006/relationships/image" Target="media/image69.jpeg"/><Relationship Id="rId89" Type="http://schemas.openxmlformats.org/officeDocument/2006/relationships/image" Target="media/image74.png"/><Relationship Id="rId16" Type="http://schemas.openxmlformats.org/officeDocument/2006/relationships/image" Target="media/image6.png"/><Relationship Id="rId107" Type="http://schemas.openxmlformats.org/officeDocument/2006/relationships/theme" Target="theme/theme1.xml"/><Relationship Id="rId11" Type="http://schemas.openxmlformats.org/officeDocument/2006/relationships/image" Target="media/image3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102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image" Target="media/image75.png"/><Relationship Id="rId95" Type="http://schemas.openxmlformats.org/officeDocument/2006/relationships/image" Target="media/image80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64" Type="http://schemas.openxmlformats.org/officeDocument/2006/relationships/image" Target="media/image53.png"/><Relationship Id="rId69" Type="http://schemas.openxmlformats.org/officeDocument/2006/relationships/image" Target="media/image56.png"/><Relationship Id="rId80" Type="http://schemas.openxmlformats.org/officeDocument/2006/relationships/image" Target="media/image65.png"/><Relationship Id="rId85" Type="http://schemas.openxmlformats.org/officeDocument/2006/relationships/image" Target="media/image70.jpeg"/><Relationship Id="rId12" Type="http://schemas.microsoft.com/office/2007/relationships/hdphoto" Target="media/hdphoto1.wdp"/><Relationship Id="rId17" Type="http://schemas.openxmlformats.org/officeDocument/2006/relationships/image" Target="media/image7.png"/><Relationship Id="rId33" Type="http://schemas.openxmlformats.org/officeDocument/2006/relationships/image" Target="media/image23.png"/><Relationship Id="rId38" Type="http://schemas.openxmlformats.org/officeDocument/2006/relationships/image" Target="media/image28.jpeg"/><Relationship Id="rId59" Type="http://schemas.openxmlformats.org/officeDocument/2006/relationships/image" Target="media/image48.png"/><Relationship Id="rId103" Type="http://schemas.openxmlformats.org/officeDocument/2006/relationships/footer" Target="footer2.xml"/><Relationship Id="rId20" Type="http://schemas.openxmlformats.org/officeDocument/2006/relationships/image" Target="media/image10.png"/><Relationship Id="rId41" Type="http://schemas.openxmlformats.org/officeDocument/2006/relationships/image" Target="media/image31.wmf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chart" Target="charts/chart1.xml"/><Relationship Id="rId75" Type="http://schemas.openxmlformats.org/officeDocument/2006/relationships/image" Target="media/image60.png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91" Type="http://schemas.openxmlformats.org/officeDocument/2006/relationships/image" Target="media/image76.png"/><Relationship Id="rId96" Type="http://schemas.openxmlformats.org/officeDocument/2006/relationships/image" Target="media/image8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6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hyperlink" Target="https://basegroup.ru/community/articles/rprop" TargetMode="External"/><Relationship Id="rId73" Type="http://schemas.openxmlformats.org/officeDocument/2006/relationships/image" Target="media/image58.png"/><Relationship Id="rId78" Type="http://schemas.openxmlformats.org/officeDocument/2006/relationships/image" Target="media/image63.png"/><Relationship Id="rId81" Type="http://schemas.openxmlformats.org/officeDocument/2006/relationships/image" Target="media/image66.png"/><Relationship Id="rId86" Type="http://schemas.openxmlformats.org/officeDocument/2006/relationships/image" Target="media/image71.png"/><Relationship Id="rId94" Type="http://schemas.openxmlformats.org/officeDocument/2006/relationships/image" Target="media/image79.png"/><Relationship Id="rId99" Type="http://schemas.openxmlformats.org/officeDocument/2006/relationships/image" Target="media/image84.png"/><Relationship Id="rId101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9" Type="http://schemas.openxmlformats.org/officeDocument/2006/relationships/image" Target="media/image29.jpeg"/><Relationship Id="rId34" Type="http://schemas.openxmlformats.org/officeDocument/2006/relationships/image" Target="media/image24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6" Type="http://schemas.openxmlformats.org/officeDocument/2006/relationships/image" Target="media/image61.png"/><Relationship Id="rId97" Type="http://schemas.openxmlformats.org/officeDocument/2006/relationships/image" Target="media/image82.png"/><Relationship Id="rId104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chart" Target="charts/chart2.xml"/><Relationship Id="rId92" Type="http://schemas.openxmlformats.org/officeDocument/2006/relationships/image" Target="media/image77.png"/><Relationship Id="rId2" Type="http://schemas.openxmlformats.org/officeDocument/2006/relationships/customXml" Target="../customXml/item2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30.png"/><Relationship Id="rId45" Type="http://schemas.openxmlformats.org/officeDocument/2006/relationships/image" Target="media/image34.png"/><Relationship Id="rId66" Type="http://schemas.openxmlformats.org/officeDocument/2006/relationships/hyperlink" Target="http://is.ifmo.ru/diploma-theses/guisov/guisov.pdf" TargetMode="External"/><Relationship Id="rId87" Type="http://schemas.openxmlformats.org/officeDocument/2006/relationships/image" Target="media/image72.png"/><Relationship Id="rId61" Type="http://schemas.openxmlformats.org/officeDocument/2006/relationships/image" Target="media/image50.png"/><Relationship Id="rId82" Type="http://schemas.openxmlformats.org/officeDocument/2006/relationships/image" Target="media/image67.png"/><Relationship Id="rId19" Type="http://schemas.openxmlformats.org/officeDocument/2006/relationships/image" Target="media/image9.png"/><Relationship Id="rId14" Type="http://schemas.microsoft.com/office/2007/relationships/hdphoto" Target="media/hdphoto2.wdp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image" Target="media/image45.png"/><Relationship Id="rId77" Type="http://schemas.openxmlformats.org/officeDocument/2006/relationships/image" Target="media/image62.png"/><Relationship Id="rId100" Type="http://schemas.openxmlformats.org/officeDocument/2006/relationships/header" Target="header1.xml"/><Relationship Id="rId105" Type="http://schemas.openxmlformats.org/officeDocument/2006/relationships/footer" Target="footer3.xml"/><Relationship Id="rId8" Type="http://schemas.openxmlformats.org/officeDocument/2006/relationships/endnotes" Target="endnotes.xml"/><Relationship Id="rId51" Type="http://schemas.openxmlformats.org/officeDocument/2006/relationships/image" Target="media/image40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98" Type="http://schemas.openxmlformats.org/officeDocument/2006/relationships/image" Target="media/image83.png"/><Relationship Id="rId3" Type="http://schemas.openxmlformats.org/officeDocument/2006/relationships/numbering" Target="numbering.xml"/><Relationship Id="rId25" Type="http://schemas.openxmlformats.org/officeDocument/2006/relationships/image" Target="media/image15.png"/><Relationship Id="rId46" Type="http://schemas.openxmlformats.org/officeDocument/2006/relationships/image" Target="media/image35.png"/><Relationship Id="rId67" Type="http://schemas.openxmlformats.org/officeDocument/2006/relationships/image" Target="media/image54.gi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man\Desktop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man\Desktop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3!$B$1</c:f>
              <c:strCache>
                <c:ptCount val="1"/>
                <c:pt idx="0">
                  <c:v>Прогноз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3!$A$2:$A$46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cat>
          <c:val>
            <c:numRef>
              <c:f>Лист3!$B$2:$B$46</c:f>
              <c:numCache>
                <c:formatCode>General</c:formatCode>
                <c:ptCount val="45"/>
                <c:pt idx="0">
                  <c:v>0.218600328799647</c:v>
                </c:pt>
                <c:pt idx="1">
                  <c:v>0.26131999605446321</c:v>
                </c:pt>
                <c:pt idx="2">
                  <c:v>0.30362240593968026</c:v>
                </c:pt>
                <c:pt idx="3">
                  <c:v>0.34527171269917006</c:v>
                </c:pt>
                <c:pt idx="4">
                  <c:v>0.3863490443948463</c:v>
                </c:pt>
                <c:pt idx="5">
                  <c:v>0.42657626363876122</c:v>
                </c:pt>
                <c:pt idx="6">
                  <c:v>0.46597787777336325</c:v>
                </c:pt>
                <c:pt idx="7">
                  <c:v>0.50452141940348039</c:v>
                </c:pt>
                <c:pt idx="8">
                  <c:v>0.54213455340507022</c:v>
                </c:pt>
                <c:pt idx="9">
                  <c:v>0.57856224647543897</c:v>
                </c:pt>
                <c:pt idx="10">
                  <c:v>0.61395192282514022</c:v>
                </c:pt>
                <c:pt idx="11">
                  <c:v>0.64813393960815024</c:v>
                </c:pt>
                <c:pt idx="12">
                  <c:v>0.68103891242709036</c:v>
                </c:pt>
                <c:pt idx="13">
                  <c:v>0.71268535289668522</c:v>
                </c:pt>
                <c:pt idx="14">
                  <c:v>0.74285255810214801</c:v>
                </c:pt>
                <c:pt idx="15">
                  <c:v>0.77162819317985432</c:v>
                </c:pt>
                <c:pt idx="16">
                  <c:v>0.7989447736620412</c:v>
                </c:pt>
                <c:pt idx="17">
                  <c:v>0.82459206656060802</c:v>
                </c:pt>
                <c:pt idx="18">
                  <c:v>0.84875102057518159</c:v>
                </c:pt>
                <c:pt idx="19">
                  <c:v>0.87123022734220501</c:v>
                </c:pt>
                <c:pt idx="20">
                  <c:v>0.8920170586018743</c:v>
                </c:pt>
                <c:pt idx="21">
                  <c:v>0.9110562434666658</c:v>
                </c:pt>
                <c:pt idx="22">
                  <c:v>0.92828828660586704</c:v>
                </c:pt>
                <c:pt idx="23">
                  <c:v>0.94373055646480442</c:v>
                </c:pt>
                <c:pt idx="24">
                  <c:v>0.95748421596632682</c:v>
                </c:pt>
                <c:pt idx="25">
                  <c:v>0.96925336647273097</c:v>
                </c:pt>
                <c:pt idx="26">
                  <c:v>0.97918311909002187</c:v>
                </c:pt>
                <c:pt idx="27">
                  <c:v>0.98722178726868204</c:v>
                </c:pt>
                <c:pt idx="28">
                  <c:v>0.99321535268178818</c:v>
                </c:pt>
                <c:pt idx="29">
                  <c:v>0.99733645088332279</c:v>
                </c:pt>
                <c:pt idx="30">
                  <c:v>0.99958149415179298</c:v>
                </c:pt>
                <c:pt idx="31">
                  <c:v>0.99982252790754678</c:v>
                </c:pt>
                <c:pt idx="32">
                  <c:v>0.9981953962613862</c:v>
                </c:pt>
                <c:pt idx="33">
                  <c:v>0.99459096755725751</c:v>
                </c:pt>
                <c:pt idx="34">
                  <c:v>0.98907590628156805</c:v>
                </c:pt>
                <c:pt idx="35">
                  <c:v>0.98163666745397504</c:v>
                </c:pt>
                <c:pt idx="36">
                  <c:v>0.97227809505420493</c:v>
                </c:pt>
                <c:pt idx="37">
                  <c:v>0.9610333060950812</c:v>
                </c:pt>
                <c:pt idx="38">
                  <c:v>0.94788699739067905</c:v>
                </c:pt>
                <c:pt idx="39">
                  <c:v>0.93301792288668983</c:v>
                </c:pt>
                <c:pt idx="40">
                  <c:v>0.91626396492640461</c:v>
                </c:pt>
                <c:pt idx="41">
                  <c:v>0.89766277939391792</c:v>
                </c:pt>
                <c:pt idx="42">
                  <c:v>0.87738224750112104</c:v>
                </c:pt>
                <c:pt idx="43">
                  <c:v>0.85545155341569123</c:v>
                </c:pt>
                <c:pt idx="44">
                  <c:v>0.8317072718989000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00E-49F8-8D91-FC262D36ADC0}"/>
            </c:ext>
          </c:extLst>
        </c:ser>
        <c:ser>
          <c:idx val="1"/>
          <c:order val="1"/>
          <c:tx>
            <c:strRef>
              <c:f>Лист3!$C$1</c:f>
              <c:strCache>
                <c:ptCount val="1"/>
                <c:pt idx="0">
                  <c:v>Реальное значение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3!$A$2:$A$46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cat>
          <c:val>
            <c:numRef>
              <c:f>Лист3!$C$2:$C$46</c:f>
              <c:numCache>
                <c:formatCode>General</c:formatCode>
                <c:ptCount val="45"/>
                <c:pt idx="0">
                  <c:v>0.22541074874303405</c:v>
                </c:pt>
                <c:pt idx="1">
                  <c:v>0.262517266921234</c:v>
                </c:pt>
                <c:pt idx="2">
                  <c:v>0.30606740923769915</c:v>
                </c:pt>
                <c:pt idx="3">
                  <c:v>0.35459577062993308</c:v>
                </c:pt>
                <c:pt idx="4">
                  <c:v>0.39291313644285314</c:v>
                </c:pt>
                <c:pt idx="5">
                  <c:v>0.43264207043369401</c:v>
                </c:pt>
                <c:pt idx="6">
                  <c:v>0.46971104739790498</c:v>
                </c:pt>
                <c:pt idx="7">
                  <c:v>0.50498326395683679</c:v>
                </c:pt>
                <c:pt idx="8">
                  <c:v>0.54964433940191204</c:v>
                </c:pt>
                <c:pt idx="9">
                  <c:v>0.58575143166716714</c:v>
                </c:pt>
                <c:pt idx="10">
                  <c:v>0.621867525034831</c:v>
                </c:pt>
                <c:pt idx="11">
                  <c:v>0.65061679046183418</c:v>
                </c:pt>
                <c:pt idx="12">
                  <c:v>0.68475655716887351</c:v>
                </c:pt>
                <c:pt idx="13">
                  <c:v>0.71758547323270605</c:v>
                </c:pt>
                <c:pt idx="14">
                  <c:v>0.74404351263600343</c:v>
                </c:pt>
                <c:pt idx="15">
                  <c:v>0.77872279958289015</c:v>
                </c:pt>
                <c:pt idx="16">
                  <c:v>0.80752789950078219</c:v>
                </c:pt>
                <c:pt idx="17">
                  <c:v>0.83334970183679302</c:v>
                </c:pt>
                <c:pt idx="18">
                  <c:v>0.85469136772831922</c:v>
                </c:pt>
                <c:pt idx="19">
                  <c:v>0.87188265984681801</c:v>
                </c:pt>
                <c:pt idx="20">
                  <c:v>0.89876081156384335</c:v>
                </c:pt>
                <c:pt idx="21">
                  <c:v>0.92043364883649581</c:v>
                </c:pt>
                <c:pt idx="22">
                  <c:v>0.93756810535135959</c:v>
                </c:pt>
                <c:pt idx="23">
                  <c:v>0.948431962177674</c:v>
                </c:pt>
                <c:pt idx="24">
                  <c:v>0.96466138664754819</c:v>
                </c:pt>
                <c:pt idx="25">
                  <c:v>0.97903875974275067</c:v>
                </c:pt>
                <c:pt idx="26">
                  <c:v>0.980614760078791</c:v>
                </c:pt>
                <c:pt idx="27">
                  <c:v>0.99196524717411405</c:v>
                </c:pt>
                <c:pt idx="28">
                  <c:v>1.0010616494793994</c:v>
                </c:pt>
                <c:pt idx="29">
                  <c:v>0.99848483708570601</c:v>
                </c:pt>
                <c:pt idx="30">
                  <c:v>1.0078352592386695</c:v>
                </c:pt>
                <c:pt idx="31">
                  <c:v>1.0020798665547401</c:v>
                </c:pt>
                <c:pt idx="32">
                  <c:v>0.99914877610878938</c:v>
                </c:pt>
                <c:pt idx="33">
                  <c:v>1.0034976393258599</c:v>
                </c:pt>
                <c:pt idx="34">
                  <c:v>0.998183030307771</c:v>
                </c:pt>
                <c:pt idx="35">
                  <c:v>0.98724226329579901</c:v>
                </c:pt>
                <c:pt idx="36">
                  <c:v>0.98175689528119303</c:v>
                </c:pt>
                <c:pt idx="37">
                  <c:v>0.96427956295836104</c:v>
                </c:pt>
                <c:pt idx="38">
                  <c:v>0.94855737484547298</c:v>
                </c:pt>
                <c:pt idx="39">
                  <c:v>0.9333884998219466</c:v>
                </c:pt>
                <c:pt idx="40">
                  <c:v>0.9241212273311874</c:v>
                </c:pt>
                <c:pt idx="41">
                  <c:v>0.90421243330150503</c:v>
                </c:pt>
                <c:pt idx="42">
                  <c:v>0.88527739736108213</c:v>
                </c:pt>
                <c:pt idx="43">
                  <c:v>0.85689444861886144</c:v>
                </c:pt>
                <c:pt idx="44">
                  <c:v>0.841303914742317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00E-49F8-8D91-FC262D36AD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91120032"/>
        <c:axId val="-391118400"/>
      </c:lineChart>
      <c:catAx>
        <c:axId val="-39112003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one"/>
        <c:crossAx val="-391118400"/>
        <c:crosses val="autoZero"/>
        <c:auto val="1"/>
        <c:lblAlgn val="ctr"/>
        <c:lblOffset val="100"/>
        <c:noMultiLvlLbl val="0"/>
      </c:catAx>
      <c:valAx>
        <c:axId val="-391118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391120032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v>Прогноз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2!$D$19:$D$30</c:f>
              <c:numCache>
                <c:formatCode>General</c:formatCode>
                <c:ptCount val="12"/>
                <c:pt idx="0">
                  <c:v>17.834299999999999</c:v>
                </c:pt>
                <c:pt idx="1">
                  <c:v>20.363199999999992</c:v>
                </c:pt>
                <c:pt idx="2">
                  <c:v>22.3581</c:v>
                </c:pt>
                <c:pt idx="3">
                  <c:v>25.396599999999992</c:v>
                </c:pt>
                <c:pt idx="4">
                  <c:v>27.160299999999992</c:v>
                </c:pt>
                <c:pt idx="5">
                  <c:v>28.216799999999992</c:v>
                </c:pt>
                <c:pt idx="6">
                  <c:v>27.555599999999984</c:v>
                </c:pt>
                <c:pt idx="7">
                  <c:v>28.464200000000002</c:v>
                </c:pt>
                <c:pt idx="8">
                  <c:v>28.823</c:v>
                </c:pt>
                <c:pt idx="9">
                  <c:v>26.86239999999999</c:v>
                </c:pt>
                <c:pt idx="10">
                  <c:v>23.184200000000001</c:v>
                </c:pt>
                <c:pt idx="11">
                  <c:v>18.71239999999998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017-4616-ADA9-F8AD6C15E2BD}"/>
            </c:ext>
          </c:extLst>
        </c:ser>
        <c:ser>
          <c:idx val="2"/>
          <c:order val="2"/>
          <c:tx>
            <c:v>Реальные значения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2!$E$19:$E$30</c:f>
              <c:numCache>
                <c:formatCode>General</c:formatCode>
                <c:ptCount val="12"/>
                <c:pt idx="0">
                  <c:v>18.106000000000005</c:v>
                </c:pt>
                <c:pt idx="1">
                  <c:v>20.456399999999988</c:v>
                </c:pt>
                <c:pt idx="2">
                  <c:v>22.988499999999981</c:v>
                </c:pt>
                <c:pt idx="3">
                  <c:v>25.94649999999999</c:v>
                </c:pt>
                <c:pt idx="4">
                  <c:v>28.098800000000001</c:v>
                </c:pt>
                <c:pt idx="5">
                  <c:v>29.037400000000005</c:v>
                </c:pt>
                <c:pt idx="6">
                  <c:v>27.942399999999985</c:v>
                </c:pt>
                <c:pt idx="7">
                  <c:v>28.517099999999999</c:v>
                </c:pt>
                <c:pt idx="8">
                  <c:v>29.197800000000008</c:v>
                </c:pt>
                <c:pt idx="9">
                  <c:v>27.113399999999999</c:v>
                </c:pt>
                <c:pt idx="10">
                  <c:v>23.5776</c:v>
                </c:pt>
                <c:pt idx="11">
                  <c:v>19.0679999999999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017-4616-ADA9-F8AD6C15E2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91116224"/>
        <c:axId val="-391118944"/>
        <c:extLst xmlns:c16r2="http://schemas.microsoft.com/office/drawing/2015/06/chart"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val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Лист2!$C$19:$C$30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</c:numCache>
                  </c:numRef>
                </c:val>
                <c:smooth val="0"/>
                <c:extLst xmlns:c16r2="http://schemas.microsoft.com/office/drawing/2015/06/chart">
                  <c:ext xmlns:c16="http://schemas.microsoft.com/office/drawing/2014/chart" uri="{C3380CC4-5D6E-409C-BE32-E72D297353CC}">
                    <c16:uniqueId val="{00000002-A017-4616-ADA9-F8AD6C15E2BD}"/>
                  </c:ext>
                </c:extLst>
              </c15:ser>
            </c15:filteredLineSeries>
          </c:ext>
        </c:extLst>
      </c:lineChart>
      <c:catAx>
        <c:axId val="-39111622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391118944"/>
        <c:crosses val="autoZero"/>
        <c:auto val="1"/>
        <c:lblAlgn val="ctr"/>
        <c:lblOffset val="100"/>
        <c:noMultiLvlLbl val="0"/>
      </c:catAx>
      <c:valAx>
        <c:axId val="-391118944"/>
        <c:scaling>
          <c:orientation val="minMax"/>
          <c:max val="30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3911162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09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A537EB0-ECFF-40FA-A229-77EA8A9F62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0</Pages>
  <Words>11439</Words>
  <Characters>65207</Characters>
  <Application>Microsoft Office Word</Application>
  <DocSecurity>0</DocSecurity>
  <Lines>543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указания для выполнения лабораторных работ</vt:lpstr>
    </vt:vector>
  </TitlesOfParts>
  <Company/>
  <LinksUpToDate>false</LinksUpToDate>
  <CharactersWithSpaces>76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указания для выполнения лабораторных работ</dc:title>
  <dc:subject>По курсу «Нейроинформатика»</dc:subject>
  <dc:creator>none</dc:creator>
  <cp:lastModifiedBy>Солдатовы</cp:lastModifiedBy>
  <cp:revision>3</cp:revision>
  <cp:lastPrinted>2017-09-03T15:43:00Z</cp:lastPrinted>
  <dcterms:created xsi:type="dcterms:W3CDTF">2024-09-06T09:51:00Z</dcterms:created>
  <dcterms:modified xsi:type="dcterms:W3CDTF">2024-09-06T09:52:00Z</dcterms:modified>
</cp:coreProperties>
</file>